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charts/chart2.xml" ContentType="application/vnd.openxmlformats-officedocument.drawingml.chart+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3.xml" ContentType="application/vnd.openxmlformats-officedocument.drawingml.char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465" r:id="rId2"/>
    <p:sldId id="466" r:id="rId3"/>
    <p:sldId id="467" r:id="rId4"/>
    <p:sldId id="468" r:id="rId5"/>
    <p:sldId id="469" r:id="rId6"/>
    <p:sldId id="470" r:id="rId7"/>
    <p:sldId id="471" r:id="rId8"/>
    <p:sldId id="499" r:id="rId9"/>
    <p:sldId id="473" r:id="rId10"/>
    <p:sldId id="474" r:id="rId11"/>
    <p:sldId id="475" r:id="rId12"/>
    <p:sldId id="476" r:id="rId13"/>
    <p:sldId id="477" r:id="rId14"/>
    <p:sldId id="478" r:id="rId15"/>
    <p:sldId id="479" r:id="rId16"/>
    <p:sldId id="480" r:id="rId17"/>
    <p:sldId id="481" r:id="rId18"/>
    <p:sldId id="482" r:id="rId19"/>
    <p:sldId id="483" r:id="rId20"/>
    <p:sldId id="484" r:id="rId21"/>
    <p:sldId id="485" r:id="rId22"/>
    <p:sldId id="500" r:id="rId23"/>
    <p:sldId id="486" r:id="rId24"/>
    <p:sldId id="501" r:id="rId25"/>
    <p:sldId id="502" r:id="rId26"/>
    <p:sldId id="489" r:id="rId27"/>
    <p:sldId id="490" r:id="rId28"/>
    <p:sldId id="492" r:id="rId29"/>
    <p:sldId id="493" r:id="rId30"/>
    <p:sldId id="494" r:id="rId31"/>
    <p:sldId id="495" r:id="rId32"/>
    <p:sldId id="496" r:id="rId33"/>
    <p:sldId id="497" r:id="rId34"/>
    <p:sldId id="498" r:id="rId35"/>
    <p:sldId id="472" r:id="rId36"/>
  </p:sldIdLst>
  <p:sldSz cx="9144000" cy="6858000" type="screen4x3"/>
  <p:notesSz cx="6669088" cy="9753600"/>
  <p:defaultTextStyle>
    <a:defPPr>
      <a:defRPr lang="en-AU"/>
    </a:defPPr>
    <a:lvl1pPr algn="l" rtl="0" fontAlgn="base">
      <a:spcBef>
        <a:spcPct val="0"/>
      </a:spcBef>
      <a:spcAft>
        <a:spcPct val="0"/>
      </a:spcAft>
      <a:defRPr sz="2400" kern="1200">
        <a:solidFill>
          <a:schemeClr val="bg1"/>
        </a:solidFill>
        <a:latin typeface="Arial" pitchFamily="34" charset="0"/>
        <a:ea typeface="+mn-ea"/>
        <a:cs typeface="+mn-cs"/>
      </a:defRPr>
    </a:lvl1pPr>
    <a:lvl2pPr marL="457200" algn="l" rtl="0" fontAlgn="base">
      <a:spcBef>
        <a:spcPct val="0"/>
      </a:spcBef>
      <a:spcAft>
        <a:spcPct val="0"/>
      </a:spcAft>
      <a:defRPr sz="2400" kern="1200">
        <a:solidFill>
          <a:schemeClr val="bg1"/>
        </a:solidFill>
        <a:latin typeface="Arial" pitchFamily="34" charset="0"/>
        <a:ea typeface="+mn-ea"/>
        <a:cs typeface="+mn-cs"/>
      </a:defRPr>
    </a:lvl2pPr>
    <a:lvl3pPr marL="914400" algn="l" rtl="0" fontAlgn="base">
      <a:spcBef>
        <a:spcPct val="0"/>
      </a:spcBef>
      <a:spcAft>
        <a:spcPct val="0"/>
      </a:spcAft>
      <a:defRPr sz="2400" kern="1200">
        <a:solidFill>
          <a:schemeClr val="bg1"/>
        </a:solidFill>
        <a:latin typeface="Arial" pitchFamily="34" charset="0"/>
        <a:ea typeface="+mn-ea"/>
        <a:cs typeface="+mn-cs"/>
      </a:defRPr>
    </a:lvl3pPr>
    <a:lvl4pPr marL="1371600" algn="l" rtl="0" fontAlgn="base">
      <a:spcBef>
        <a:spcPct val="0"/>
      </a:spcBef>
      <a:spcAft>
        <a:spcPct val="0"/>
      </a:spcAft>
      <a:defRPr sz="2400" kern="1200">
        <a:solidFill>
          <a:schemeClr val="bg1"/>
        </a:solidFill>
        <a:latin typeface="Arial" pitchFamily="34" charset="0"/>
        <a:ea typeface="+mn-ea"/>
        <a:cs typeface="+mn-cs"/>
      </a:defRPr>
    </a:lvl4pPr>
    <a:lvl5pPr marL="1828800" algn="l" rtl="0" fontAlgn="base">
      <a:spcBef>
        <a:spcPct val="0"/>
      </a:spcBef>
      <a:spcAft>
        <a:spcPct val="0"/>
      </a:spcAft>
      <a:defRPr sz="2400" kern="1200">
        <a:solidFill>
          <a:schemeClr val="bg1"/>
        </a:solidFill>
        <a:latin typeface="Arial" pitchFamily="34" charset="0"/>
        <a:ea typeface="+mn-ea"/>
        <a:cs typeface="+mn-cs"/>
      </a:defRPr>
    </a:lvl5pPr>
    <a:lvl6pPr marL="2286000" algn="l" defTabSz="914400" rtl="0" eaLnBrk="1" latinLnBrk="0" hangingPunct="1">
      <a:defRPr sz="2400" kern="1200">
        <a:solidFill>
          <a:schemeClr val="bg1"/>
        </a:solidFill>
        <a:latin typeface="Arial" pitchFamily="34" charset="0"/>
        <a:ea typeface="+mn-ea"/>
        <a:cs typeface="+mn-cs"/>
      </a:defRPr>
    </a:lvl6pPr>
    <a:lvl7pPr marL="2743200" algn="l" defTabSz="914400" rtl="0" eaLnBrk="1" latinLnBrk="0" hangingPunct="1">
      <a:defRPr sz="2400" kern="1200">
        <a:solidFill>
          <a:schemeClr val="bg1"/>
        </a:solidFill>
        <a:latin typeface="Arial" pitchFamily="34" charset="0"/>
        <a:ea typeface="+mn-ea"/>
        <a:cs typeface="+mn-cs"/>
      </a:defRPr>
    </a:lvl7pPr>
    <a:lvl8pPr marL="3200400" algn="l" defTabSz="914400" rtl="0" eaLnBrk="1" latinLnBrk="0" hangingPunct="1">
      <a:defRPr sz="2400" kern="1200">
        <a:solidFill>
          <a:schemeClr val="bg1"/>
        </a:solidFill>
        <a:latin typeface="Arial" pitchFamily="34" charset="0"/>
        <a:ea typeface="+mn-ea"/>
        <a:cs typeface="+mn-cs"/>
      </a:defRPr>
    </a:lvl8pPr>
    <a:lvl9pPr marL="3657600" algn="l" defTabSz="914400" rtl="0" eaLnBrk="1" latinLnBrk="0" hangingPunct="1">
      <a:defRPr sz="2400" kern="1200">
        <a:solidFill>
          <a:schemeClr val="bg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2">
          <p15:clr>
            <a:srgbClr val="A4A3A4"/>
          </p15:clr>
        </p15:guide>
        <p15:guide id="2" pos="210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3300"/>
    <a:srgbClr val="FFFFFF"/>
    <a:srgbClr val="DDDDDD"/>
    <a:srgbClr val="FFFF99"/>
    <a:srgbClr val="00CC66"/>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0305" autoAdjust="0"/>
  </p:normalViewPr>
  <p:slideViewPr>
    <p:cSldViewPr showGuides="1">
      <p:cViewPr varScale="1">
        <p:scale>
          <a:sx n="86" d="100"/>
          <a:sy n="86" d="100"/>
        </p:scale>
        <p:origin x="1152" y="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9" d="100"/>
        <a:sy n="69" d="100"/>
      </p:scale>
      <p:origin x="0" y="0"/>
    </p:cViewPr>
  </p:sorterViewPr>
  <p:notesViewPr>
    <p:cSldViewPr showGuides="1">
      <p:cViewPr varScale="1">
        <p:scale>
          <a:sx n="56" d="100"/>
          <a:sy n="56" d="100"/>
        </p:scale>
        <p:origin x="-1770" y="-90"/>
      </p:cViewPr>
      <p:guideLst>
        <p:guide orient="horz" pos="3072"/>
        <p:guide pos="210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1" Type="http://schemas.openxmlformats.org/officeDocument/2006/relationships/oleObject" Target="file:///\\psf\Home\Documents\Research_2016\Miscellaneous\Boston%20paper\files%20for%20presentation\ICP011-1.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psf\Home\Documents\Research_2016\Miscellaneous\Boston%20paper\files%20for%20presentation\ICP011-1.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har\Dropbox\Papers\Index\Davis%20Presentation%20from%20Reza.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AU" sz="1600"/>
              <a:t>Rao,Ikle,GK</a:t>
            </a:r>
            <a:r>
              <a:rPr lang="en-AU" sz="1600" baseline="0"/>
              <a:t> </a:t>
            </a:r>
            <a:r>
              <a:rPr lang="en-AU" sz="1600"/>
              <a:t> (Heteros)</a:t>
            </a:r>
            <a:r>
              <a:rPr lang="en-AU" sz="1600" baseline="0"/>
              <a:t> SE vs Lasp/Pasch 2011 </a:t>
            </a:r>
            <a:endParaRPr lang="en-AU" sz="1600"/>
          </a:p>
        </c:rich>
      </c:tx>
      <c:layout/>
      <c:overlay val="0"/>
    </c:title>
    <c:autoTitleDeleted val="0"/>
    <c:plotArea>
      <c:layout/>
      <c:scatterChart>
        <c:scatterStyle val="lineMarker"/>
        <c:varyColors val="0"/>
        <c:ser>
          <c:idx val="0"/>
          <c:order val="0"/>
          <c:tx>
            <c:strRef>
              <c:f>Sheet7!$B$2</c:f>
              <c:strCache>
                <c:ptCount val="1"/>
                <c:pt idx="0">
                  <c:v>Rao</c:v>
                </c:pt>
              </c:strCache>
            </c:strRef>
          </c:tx>
          <c:spPr>
            <a:ln w="28575">
              <a:noFill/>
            </a:ln>
          </c:spPr>
          <c:marker>
            <c:symbol val="circle"/>
            <c:size val="6"/>
            <c:spPr>
              <a:solidFill>
                <a:srgbClr val="0000FF"/>
              </a:solid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rker>
          <c:xVal>
            <c:numRef>
              <c:f>Sheet7!$A$3:$A$181</c:f>
              <c:numCache>
                <c:formatCode>General</c:formatCode>
                <c:ptCount val="179"/>
                <c:pt idx="0">
                  <c:v>0.27107999999999999</c:v>
                </c:pt>
                <c:pt idx="1">
                  <c:v>0.13450999999999999</c:v>
                </c:pt>
                <c:pt idx="2">
                  <c:v>0.14873</c:v>
                </c:pt>
                <c:pt idx="3">
                  <c:v>0.18709000000000001</c:v>
                </c:pt>
                <c:pt idx="4">
                  <c:v>9.1313000000000005E-2</c:v>
                </c:pt>
                <c:pt idx="5">
                  <c:v>0.53732000000000002</c:v>
                </c:pt>
                <c:pt idx="6">
                  <c:v>0.15198999999999999</c:v>
                </c:pt>
                <c:pt idx="7">
                  <c:v>0.11545</c:v>
                </c:pt>
                <c:pt idx="8">
                  <c:v>0.21629999999999999</c:v>
                </c:pt>
                <c:pt idx="9">
                  <c:v>6.1550000000000001E-2</c:v>
                </c:pt>
                <c:pt idx="10">
                  <c:v>0.52385000000000004</c:v>
                </c:pt>
                <c:pt idx="11">
                  <c:v>-0.14771000000000001</c:v>
                </c:pt>
                <c:pt idx="12">
                  <c:v>0.17485999999999999</c:v>
                </c:pt>
                <c:pt idx="13">
                  <c:v>0.1084</c:v>
                </c:pt>
                <c:pt idx="14">
                  <c:v>0.31034</c:v>
                </c:pt>
                <c:pt idx="15">
                  <c:v>0.45373000000000002</c:v>
                </c:pt>
                <c:pt idx="16">
                  <c:v>-2.8201E-2</c:v>
                </c:pt>
                <c:pt idx="17">
                  <c:v>0.39076</c:v>
                </c:pt>
                <c:pt idx="18">
                  <c:v>-2.6787999999999998E-3</c:v>
                </c:pt>
                <c:pt idx="19">
                  <c:v>0.36731000000000003</c:v>
                </c:pt>
                <c:pt idx="20">
                  <c:v>0.24554999999999999</c:v>
                </c:pt>
                <c:pt idx="21">
                  <c:v>0.20308000000000001</c:v>
                </c:pt>
                <c:pt idx="22">
                  <c:v>0.53432999999999997</c:v>
                </c:pt>
                <c:pt idx="23">
                  <c:v>0.23128000000000001</c:v>
                </c:pt>
                <c:pt idx="24">
                  <c:v>7.1235999999999994E-2</c:v>
                </c:pt>
                <c:pt idx="25">
                  <c:v>0.48791000000000001</c:v>
                </c:pt>
                <c:pt idx="26">
                  <c:v>0.18149999999999999</c:v>
                </c:pt>
                <c:pt idx="27">
                  <c:v>0.15958</c:v>
                </c:pt>
                <c:pt idx="28">
                  <c:v>0.18115000000000001</c:v>
                </c:pt>
                <c:pt idx="29">
                  <c:v>-5.4607000000000003E-2</c:v>
                </c:pt>
                <c:pt idx="30">
                  <c:v>0.13907</c:v>
                </c:pt>
                <c:pt idx="31">
                  <c:v>0.24273</c:v>
                </c:pt>
                <c:pt idx="32">
                  <c:v>0.13761999999999999</c:v>
                </c:pt>
                <c:pt idx="33">
                  <c:v>0.19256000000000001</c:v>
                </c:pt>
                <c:pt idx="34">
                  <c:v>0.17321</c:v>
                </c:pt>
                <c:pt idx="35">
                  <c:v>4.9120999999999998E-2</c:v>
                </c:pt>
                <c:pt idx="36">
                  <c:v>0.43353000000000003</c:v>
                </c:pt>
                <c:pt idx="37">
                  <c:v>0.2457</c:v>
                </c:pt>
                <c:pt idx="38">
                  <c:v>0.16198000000000001</c:v>
                </c:pt>
                <c:pt idx="39">
                  <c:v>0.27976000000000001</c:v>
                </c:pt>
                <c:pt idx="40">
                  <c:v>0.34348000000000001</c:v>
                </c:pt>
                <c:pt idx="41">
                  <c:v>9.0392E-2</c:v>
                </c:pt>
                <c:pt idx="42">
                  <c:v>0.14399000000000001</c:v>
                </c:pt>
                <c:pt idx="43">
                  <c:v>3.1171999999999998E-2</c:v>
                </c:pt>
                <c:pt idx="44">
                  <c:v>0.21099999999999999</c:v>
                </c:pt>
                <c:pt idx="45">
                  <c:v>0.32346000000000003</c:v>
                </c:pt>
                <c:pt idx="46">
                  <c:v>0.26300000000000001</c:v>
                </c:pt>
                <c:pt idx="47">
                  <c:v>0.53617999999999999</c:v>
                </c:pt>
                <c:pt idx="48">
                  <c:v>0.13883000000000001</c:v>
                </c:pt>
                <c:pt idx="49">
                  <c:v>3.1641000000000002E-2</c:v>
                </c:pt>
                <c:pt idx="50">
                  <c:v>0.55027000000000004</c:v>
                </c:pt>
                <c:pt idx="51">
                  <c:v>0.35408000000000001</c:v>
                </c:pt>
                <c:pt idx="52">
                  <c:v>3.3286999999999997E-2</c:v>
                </c:pt>
                <c:pt idx="53">
                  <c:v>0.54601</c:v>
                </c:pt>
                <c:pt idx="54">
                  <c:v>0.18171000000000001</c:v>
                </c:pt>
                <c:pt idx="55">
                  <c:v>0.18373999999999999</c:v>
                </c:pt>
                <c:pt idx="56">
                  <c:v>0.12626999999999999</c:v>
                </c:pt>
                <c:pt idx="57">
                  <c:v>0.34860000000000002</c:v>
                </c:pt>
                <c:pt idx="58">
                  <c:v>0.41819000000000001</c:v>
                </c:pt>
                <c:pt idx="59">
                  <c:v>0.60279000000000005</c:v>
                </c:pt>
                <c:pt idx="60">
                  <c:v>-4.0731999999999997E-2</c:v>
                </c:pt>
                <c:pt idx="61">
                  <c:v>0.13392000000000001</c:v>
                </c:pt>
                <c:pt idx="62">
                  <c:v>0.49081999999999998</c:v>
                </c:pt>
                <c:pt idx="63">
                  <c:v>0.38752999999999999</c:v>
                </c:pt>
                <c:pt idx="64">
                  <c:v>0.89083000000000001</c:v>
                </c:pt>
                <c:pt idx="65">
                  <c:v>0.40443000000000001</c:v>
                </c:pt>
                <c:pt idx="66">
                  <c:v>0.3931</c:v>
                </c:pt>
                <c:pt idx="67">
                  <c:v>0.41188000000000002</c:v>
                </c:pt>
                <c:pt idx="68">
                  <c:v>0.2306</c:v>
                </c:pt>
                <c:pt idx="69">
                  <c:v>0.56691000000000003</c:v>
                </c:pt>
                <c:pt idx="70">
                  <c:v>0.19006000000000001</c:v>
                </c:pt>
                <c:pt idx="71">
                  <c:v>0.22914000000000001</c:v>
                </c:pt>
                <c:pt idx="72">
                  <c:v>0.64371</c:v>
                </c:pt>
                <c:pt idx="73">
                  <c:v>0.61482999999999999</c:v>
                </c:pt>
                <c:pt idx="74">
                  <c:v>0.13596</c:v>
                </c:pt>
                <c:pt idx="75">
                  <c:v>0.25380999999999998</c:v>
                </c:pt>
                <c:pt idx="76">
                  <c:v>9.2979999999999993E-2</c:v>
                </c:pt>
                <c:pt idx="77">
                  <c:v>0.70831999999999995</c:v>
                </c:pt>
                <c:pt idx="78">
                  <c:v>0.46999000000000002</c:v>
                </c:pt>
                <c:pt idx="79">
                  <c:v>0.1419</c:v>
                </c:pt>
                <c:pt idx="80">
                  <c:v>0.86639999999999995</c:v>
                </c:pt>
                <c:pt idx="81">
                  <c:v>0.40611999999999998</c:v>
                </c:pt>
                <c:pt idx="82">
                  <c:v>0.44630999999999998</c:v>
                </c:pt>
                <c:pt idx="83">
                  <c:v>4.0774999999999999E-2</c:v>
                </c:pt>
                <c:pt idx="84">
                  <c:v>5.6996999999999999E-2</c:v>
                </c:pt>
                <c:pt idx="85">
                  <c:v>8.3720000000000003E-2</c:v>
                </c:pt>
                <c:pt idx="86">
                  <c:v>0.34033000000000002</c:v>
                </c:pt>
                <c:pt idx="87">
                  <c:v>0.43975999999999998</c:v>
                </c:pt>
                <c:pt idx="88">
                  <c:v>4.7872999999999999E-2</c:v>
                </c:pt>
                <c:pt idx="89">
                  <c:v>0.21879999999999999</c:v>
                </c:pt>
                <c:pt idx="90">
                  <c:v>0.21814</c:v>
                </c:pt>
                <c:pt idx="91">
                  <c:v>0.13311000000000001</c:v>
                </c:pt>
                <c:pt idx="92">
                  <c:v>0.13117999999999999</c:v>
                </c:pt>
                <c:pt idx="93">
                  <c:v>0.11068</c:v>
                </c:pt>
                <c:pt idx="94">
                  <c:v>0.17727000000000001</c:v>
                </c:pt>
                <c:pt idx="95">
                  <c:v>8.6656999999999998E-2</c:v>
                </c:pt>
                <c:pt idx="96">
                  <c:v>6.1448999999999997E-2</c:v>
                </c:pt>
                <c:pt idx="97">
                  <c:v>7.2453000000000004E-2</c:v>
                </c:pt>
                <c:pt idx="98">
                  <c:v>0.12497</c:v>
                </c:pt>
                <c:pt idx="99">
                  <c:v>0.23557</c:v>
                </c:pt>
                <c:pt idx="100">
                  <c:v>0.12570999999999999</c:v>
                </c:pt>
                <c:pt idx="101">
                  <c:v>0.10614</c:v>
                </c:pt>
                <c:pt idx="102">
                  <c:v>0.13211999999999999</c:v>
                </c:pt>
                <c:pt idx="103">
                  <c:v>6.6627000000000006E-2</c:v>
                </c:pt>
                <c:pt idx="104">
                  <c:v>2.5433000000000001E-2</c:v>
                </c:pt>
                <c:pt idx="105">
                  <c:v>0.19025</c:v>
                </c:pt>
                <c:pt idx="106">
                  <c:v>0.19969000000000001</c:v>
                </c:pt>
                <c:pt idx="107">
                  <c:v>0.18562999999999999</c:v>
                </c:pt>
                <c:pt idx="108">
                  <c:v>0.19596</c:v>
                </c:pt>
                <c:pt idx="109">
                  <c:v>0.42581999999999998</c:v>
                </c:pt>
                <c:pt idx="110">
                  <c:v>0.22978000000000001</c:v>
                </c:pt>
                <c:pt idx="111">
                  <c:v>0.31755</c:v>
                </c:pt>
                <c:pt idx="112">
                  <c:v>0.41460999999999998</c:v>
                </c:pt>
                <c:pt idx="113">
                  <c:v>6.2240999999999998E-2</c:v>
                </c:pt>
                <c:pt idx="114">
                  <c:v>8.7436E-2</c:v>
                </c:pt>
                <c:pt idx="115">
                  <c:v>0.16844000000000001</c:v>
                </c:pt>
                <c:pt idx="116">
                  <c:v>0.17455000000000001</c:v>
                </c:pt>
                <c:pt idx="117">
                  <c:v>0.14193</c:v>
                </c:pt>
                <c:pt idx="118">
                  <c:v>0.38284000000000001</c:v>
                </c:pt>
                <c:pt idx="119">
                  <c:v>0.1419</c:v>
                </c:pt>
                <c:pt idx="120">
                  <c:v>0.38732</c:v>
                </c:pt>
                <c:pt idx="121">
                  <c:v>0.17152999999999999</c:v>
                </c:pt>
                <c:pt idx="122">
                  <c:v>9.5680000000000001E-2</c:v>
                </c:pt>
                <c:pt idx="123">
                  <c:v>9.2301999999999995E-2</c:v>
                </c:pt>
                <c:pt idx="124">
                  <c:v>8.5629999999999998E-2</c:v>
                </c:pt>
                <c:pt idx="125">
                  <c:v>0.13628000000000001</c:v>
                </c:pt>
                <c:pt idx="126">
                  <c:v>0.32089000000000001</c:v>
                </c:pt>
                <c:pt idx="127">
                  <c:v>7.9288999999999998E-2</c:v>
                </c:pt>
                <c:pt idx="128">
                  <c:v>0.11938</c:v>
                </c:pt>
                <c:pt idx="129">
                  <c:v>0.21353</c:v>
                </c:pt>
                <c:pt idx="130">
                  <c:v>0.21346000000000001</c:v>
                </c:pt>
                <c:pt idx="131">
                  <c:v>8.1242999999999996E-2</c:v>
                </c:pt>
                <c:pt idx="132">
                  <c:v>0.22306000000000001</c:v>
                </c:pt>
                <c:pt idx="133">
                  <c:v>0.14557999999999999</c:v>
                </c:pt>
                <c:pt idx="134">
                  <c:v>0.30557000000000001</c:v>
                </c:pt>
                <c:pt idx="135">
                  <c:v>0.10218000000000001</c:v>
                </c:pt>
                <c:pt idx="136">
                  <c:v>0.41286</c:v>
                </c:pt>
                <c:pt idx="137">
                  <c:v>0.12173</c:v>
                </c:pt>
                <c:pt idx="138">
                  <c:v>0.32858999999999999</c:v>
                </c:pt>
                <c:pt idx="139">
                  <c:v>-9.9129000000000005E-3</c:v>
                </c:pt>
                <c:pt idx="140">
                  <c:v>5.0993999999999998E-2</c:v>
                </c:pt>
                <c:pt idx="141">
                  <c:v>0.17408999999999999</c:v>
                </c:pt>
                <c:pt idx="142">
                  <c:v>0.19464999999999999</c:v>
                </c:pt>
                <c:pt idx="143">
                  <c:v>0.30752000000000002</c:v>
                </c:pt>
                <c:pt idx="144">
                  <c:v>0.21572</c:v>
                </c:pt>
                <c:pt idx="145">
                  <c:v>0.57974999999999999</c:v>
                </c:pt>
                <c:pt idx="146">
                  <c:v>0.22831000000000001</c:v>
                </c:pt>
                <c:pt idx="147">
                  <c:v>0.23871999999999999</c:v>
                </c:pt>
                <c:pt idx="148">
                  <c:v>0.28866000000000003</c:v>
                </c:pt>
                <c:pt idx="149">
                  <c:v>0.42825999999999997</c:v>
                </c:pt>
                <c:pt idx="150">
                  <c:v>0.25773000000000001</c:v>
                </c:pt>
                <c:pt idx="151">
                  <c:v>0.24374000000000001</c:v>
                </c:pt>
                <c:pt idx="152">
                  <c:v>0.10495</c:v>
                </c:pt>
                <c:pt idx="153">
                  <c:v>0.24285000000000001</c:v>
                </c:pt>
                <c:pt idx="154">
                  <c:v>0.34014</c:v>
                </c:pt>
                <c:pt idx="155">
                  <c:v>0.23496</c:v>
                </c:pt>
                <c:pt idx="156">
                  <c:v>0.43734000000000001</c:v>
                </c:pt>
                <c:pt idx="157">
                  <c:v>0.44874000000000003</c:v>
                </c:pt>
                <c:pt idx="158">
                  <c:v>0.31583</c:v>
                </c:pt>
                <c:pt idx="159">
                  <c:v>0.37060999999999999</c:v>
                </c:pt>
                <c:pt idx="160">
                  <c:v>0.15089</c:v>
                </c:pt>
                <c:pt idx="161">
                  <c:v>-9.1253000000000001E-2</c:v>
                </c:pt>
                <c:pt idx="162">
                  <c:v>7.2208999999999997E-3</c:v>
                </c:pt>
                <c:pt idx="163">
                  <c:v>0.22484000000000001</c:v>
                </c:pt>
                <c:pt idx="164">
                  <c:v>0.17344999999999999</c:v>
                </c:pt>
                <c:pt idx="165">
                  <c:v>-1.0999E-2</c:v>
                </c:pt>
                <c:pt idx="166">
                  <c:v>0.54425000000000001</c:v>
                </c:pt>
                <c:pt idx="167">
                  <c:v>0.28077999999999997</c:v>
                </c:pt>
                <c:pt idx="168">
                  <c:v>0.23960000000000001</c:v>
                </c:pt>
                <c:pt idx="169">
                  <c:v>2.7223000000000001E-2</c:v>
                </c:pt>
                <c:pt idx="170">
                  <c:v>-7.0557999999999996E-2</c:v>
                </c:pt>
                <c:pt idx="171">
                  <c:v>0.49641999999999997</c:v>
                </c:pt>
                <c:pt idx="172">
                  <c:v>-1.7723000000000001E-3</c:v>
                </c:pt>
                <c:pt idx="173">
                  <c:v>-9.7117999999999996E-2</c:v>
                </c:pt>
                <c:pt idx="174">
                  <c:v>0.29604999999999998</c:v>
                </c:pt>
                <c:pt idx="175">
                  <c:v>0.12586</c:v>
                </c:pt>
                <c:pt idx="176">
                  <c:v>0.22666</c:v>
                </c:pt>
                <c:pt idx="177">
                  <c:v>0.76178999999999997</c:v>
                </c:pt>
                <c:pt idx="178">
                  <c:v>0.31702000000000002</c:v>
                </c:pt>
              </c:numCache>
            </c:numRef>
          </c:xVal>
          <c:yVal>
            <c:numRef>
              <c:f>Sheet7!$B$3:$B$181</c:f>
              <c:numCache>
                <c:formatCode>General</c:formatCode>
                <c:ptCount val="179"/>
                <c:pt idx="0">
                  <c:v>0.16769999999999999</c:v>
                </c:pt>
                <c:pt idx="1">
                  <c:v>0.17615</c:v>
                </c:pt>
                <c:pt idx="2">
                  <c:v>0.13244</c:v>
                </c:pt>
                <c:pt idx="3">
                  <c:v>0.13499</c:v>
                </c:pt>
                <c:pt idx="4">
                  <c:v>0.14368</c:v>
                </c:pt>
                <c:pt idx="5">
                  <c:v>0.17208999999999999</c:v>
                </c:pt>
                <c:pt idx="6">
                  <c:v>0.11722</c:v>
                </c:pt>
                <c:pt idx="7">
                  <c:v>0.12648999999999999</c:v>
                </c:pt>
                <c:pt idx="8">
                  <c:v>0.12622</c:v>
                </c:pt>
                <c:pt idx="9">
                  <c:v>0.15941</c:v>
                </c:pt>
                <c:pt idx="10">
                  <c:v>0.13943</c:v>
                </c:pt>
                <c:pt idx="11">
                  <c:v>0.27832000000000001</c:v>
                </c:pt>
                <c:pt idx="12">
                  <c:v>0.17615</c:v>
                </c:pt>
                <c:pt idx="13">
                  <c:v>0.18246000000000001</c:v>
                </c:pt>
                <c:pt idx="14">
                  <c:v>0.15156</c:v>
                </c:pt>
                <c:pt idx="15">
                  <c:v>0.14291999999999999</c:v>
                </c:pt>
                <c:pt idx="16">
                  <c:v>0.32588</c:v>
                </c:pt>
                <c:pt idx="17">
                  <c:v>0.15644</c:v>
                </c:pt>
                <c:pt idx="18">
                  <c:v>0.20297000000000001</c:v>
                </c:pt>
                <c:pt idx="19">
                  <c:v>0.13965</c:v>
                </c:pt>
                <c:pt idx="20">
                  <c:v>0.17568</c:v>
                </c:pt>
                <c:pt idx="21">
                  <c:v>0.21517</c:v>
                </c:pt>
                <c:pt idx="22">
                  <c:v>0.12789</c:v>
                </c:pt>
                <c:pt idx="23">
                  <c:v>0.12806000000000001</c:v>
                </c:pt>
                <c:pt idx="24">
                  <c:v>0.13213</c:v>
                </c:pt>
                <c:pt idx="25">
                  <c:v>0.14932999999999999</c:v>
                </c:pt>
                <c:pt idx="26">
                  <c:v>0.16436999999999999</c:v>
                </c:pt>
                <c:pt idx="27">
                  <c:v>0.15962999999999999</c:v>
                </c:pt>
                <c:pt idx="28">
                  <c:v>0.14857000000000001</c:v>
                </c:pt>
                <c:pt idx="29">
                  <c:v>0.22796</c:v>
                </c:pt>
                <c:pt idx="30">
                  <c:v>0.14529</c:v>
                </c:pt>
                <c:pt idx="31">
                  <c:v>0.13120000000000001</c:v>
                </c:pt>
                <c:pt idx="32">
                  <c:v>0.12981000000000001</c:v>
                </c:pt>
                <c:pt idx="33">
                  <c:v>0.13927</c:v>
                </c:pt>
                <c:pt idx="34">
                  <c:v>0.12678</c:v>
                </c:pt>
                <c:pt idx="35">
                  <c:v>0.20108999999999999</c:v>
                </c:pt>
                <c:pt idx="36">
                  <c:v>0.14011999999999999</c:v>
                </c:pt>
                <c:pt idx="37">
                  <c:v>0.1077</c:v>
                </c:pt>
                <c:pt idx="38">
                  <c:v>0.13013</c:v>
                </c:pt>
                <c:pt idx="39">
                  <c:v>0.20658000000000001</c:v>
                </c:pt>
                <c:pt idx="40">
                  <c:v>0.13474</c:v>
                </c:pt>
                <c:pt idx="41">
                  <c:v>0.12377000000000001</c:v>
                </c:pt>
                <c:pt idx="42">
                  <c:v>0.12236</c:v>
                </c:pt>
                <c:pt idx="43">
                  <c:v>0.15712999999999999</c:v>
                </c:pt>
                <c:pt idx="44">
                  <c:v>0.15781000000000001</c:v>
                </c:pt>
                <c:pt idx="45">
                  <c:v>0.16757</c:v>
                </c:pt>
                <c:pt idx="46">
                  <c:v>0.14615</c:v>
                </c:pt>
                <c:pt idx="47">
                  <c:v>0.1376</c:v>
                </c:pt>
                <c:pt idx="48">
                  <c:v>0.17938000000000001</c:v>
                </c:pt>
                <c:pt idx="49">
                  <c:v>0.14376</c:v>
                </c:pt>
                <c:pt idx="50">
                  <c:v>0.13797999999999999</c:v>
                </c:pt>
                <c:pt idx="51">
                  <c:v>0.1351</c:v>
                </c:pt>
                <c:pt idx="52">
                  <c:v>0.24478</c:v>
                </c:pt>
                <c:pt idx="53">
                  <c:v>0.1197</c:v>
                </c:pt>
                <c:pt idx="54">
                  <c:v>0.12309</c:v>
                </c:pt>
                <c:pt idx="55">
                  <c:v>0.1094</c:v>
                </c:pt>
                <c:pt idx="56">
                  <c:v>0.11125</c:v>
                </c:pt>
                <c:pt idx="57">
                  <c:v>0.1226</c:v>
                </c:pt>
                <c:pt idx="58">
                  <c:v>0.13464999999999999</c:v>
                </c:pt>
                <c:pt idx="59">
                  <c:v>0.14396</c:v>
                </c:pt>
                <c:pt idx="60">
                  <c:v>0.22189999999999999</c:v>
                </c:pt>
                <c:pt idx="61">
                  <c:v>0.11455</c:v>
                </c:pt>
                <c:pt idx="62">
                  <c:v>0.14657000000000001</c:v>
                </c:pt>
                <c:pt idx="63">
                  <c:v>0.13871</c:v>
                </c:pt>
                <c:pt idx="64">
                  <c:v>0.14115</c:v>
                </c:pt>
                <c:pt idx="65">
                  <c:v>0.14376</c:v>
                </c:pt>
                <c:pt idx="66">
                  <c:v>0.11418</c:v>
                </c:pt>
                <c:pt idx="67">
                  <c:v>0.10922999999999999</c:v>
                </c:pt>
                <c:pt idx="68">
                  <c:v>0.15642</c:v>
                </c:pt>
                <c:pt idx="69">
                  <c:v>0.12378</c:v>
                </c:pt>
                <c:pt idx="70">
                  <c:v>0.10624</c:v>
                </c:pt>
                <c:pt idx="71">
                  <c:v>0.10508000000000001</c:v>
                </c:pt>
                <c:pt idx="72">
                  <c:v>0.12934000000000001</c:v>
                </c:pt>
                <c:pt idx="73">
                  <c:v>0.14193</c:v>
                </c:pt>
                <c:pt idx="74">
                  <c:v>0.23638999999999999</c:v>
                </c:pt>
                <c:pt idx="75">
                  <c:v>0.29993999999999998</c:v>
                </c:pt>
                <c:pt idx="76">
                  <c:v>0.19874</c:v>
                </c:pt>
                <c:pt idx="77">
                  <c:v>0.22166</c:v>
                </c:pt>
                <c:pt idx="78">
                  <c:v>0.15396000000000001</c:v>
                </c:pt>
                <c:pt idx="79">
                  <c:v>0.13155</c:v>
                </c:pt>
                <c:pt idx="80">
                  <c:v>0.15393000000000001</c:v>
                </c:pt>
                <c:pt idx="81">
                  <c:v>0.18647</c:v>
                </c:pt>
                <c:pt idx="82">
                  <c:v>0.13517999999999999</c:v>
                </c:pt>
                <c:pt idx="83">
                  <c:v>0.13083</c:v>
                </c:pt>
                <c:pt idx="84">
                  <c:v>0.11473</c:v>
                </c:pt>
                <c:pt idx="85">
                  <c:v>0.11858</c:v>
                </c:pt>
                <c:pt idx="86">
                  <c:v>0.10228</c:v>
                </c:pt>
                <c:pt idx="87">
                  <c:v>0.10659</c:v>
                </c:pt>
                <c:pt idx="88">
                  <c:v>0.12232999999999999</c:v>
                </c:pt>
                <c:pt idx="89">
                  <c:v>0.10029</c:v>
                </c:pt>
                <c:pt idx="90">
                  <c:v>0.10734</c:v>
                </c:pt>
                <c:pt idx="91">
                  <c:v>0.11111</c:v>
                </c:pt>
                <c:pt idx="92">
                  <c:v>0.10231999999999999</c:v>
                </c:pt>
                <c:pt idx="93">
                  <c:v>0.12873000000000001</c:v>
                </c:pt>
                <c:pt idx="94">
                  <c:v>0.10193000000000001</c:v>
                </c:pt>
                <c:pt idx="95">
                  <c:v>0.12837000000000001</c:v>
                </c:pt>
                <c:pt idx="96">
                  <c:v>0.12028</c:v>
                </c:pt>
                <c:pt idx="97">
                  <c:v>0.11589000000000001</c:v>
                </c:pt>
                <c:pt idx="98">
                  <c:v>0.10933</c:v>
                </c:pt>
                <c:pt idx="99">
                  <c:v>0.10212</c:v>
                </c:pt>
                <c:pt idx="100">
                  <c:v>0.11402</c:v>
                </c:pt>
                <c:pt idx="101">
                  <c:v>0.14652000000000001</c:v>
                </c:pt>
                <c:pt idx="102">
                  <c:v>0.10906</c:v>
                </c:pt>
                <c:pt idx="103">
                  <c:v>0.11212999999999999</c:v>
                </c:pt>
                <c:pt idx="104">
                  <c:v>0.11971999999999999</c:v>
                </c:pt>
                <c:pt idx="105">
                  <c:v>0.10885</c:v>
                </c:pt>
                <c:pt idx="106">
                  <c:v>0.10138</c:v>
                </c:pt>
                <c:pt idx="107">
                  <c:v>9.8089999999999997E-2</c:v>
                </c:pt>
                <c:pt idx="108">
                  <c:v>0.21334</c:v>
                </c:pt>
                <c:pt idx="109">
                  <c:v>0.10866000000000001</c:v>
                </c:pt>
                <c:pt idx="110">
                  <c:v>0.10657999999999999</c:v>
                </c:pt>
                <c:pt idx="111">
                  <c:v>0.10983999999999999</c:v>
                </c:pt>
                <c:pt idx="112">
                  <c:v>0.11731999999999999</c:v>
                </c:pt>
                <c:pt idx="113">
                  <c:v>0.12689</c:v>
                </c:pt>
                <c:pt idx="114">
                  <c:v>0.12168</c:v>
                </c:pt>
                <c:pt idx="115">
                  <c:v>0.14027999999999999</c:v>
                </c:pt>
                <c:pt idx="116">
                  <c:v>0.10063999999999999</c:v>
                </c:pt>
                <c:pt idx="117">
                  <c:v>0.10342999999999999</c:v>
                </c:pt>
                <c:pt idx="118">
                  <c:v>0.10456</c:v>
                </c:pt>
                <c:pt idx="119">
                  <c:v>0.13155</c:v>
                </c:pt>
                <c:pt idx="120">
                  <c:v>0.10385</c:v>
                </c:pt>
                <c:pt idx="121">
                  <c:v>9.8508999999999999E-2</c:v>
                </c:pt>
                <c:pt idx="122">
                  <c:v>0.10514</c:v>
                </c:pt>
                <c:pt idx="123">
                  <c:v>0.11609999999999999</c:v>
                </c:pt>
                <c:pt idx="124">
                  <c:v>0.12642999999999999</c:v>
                </c:pt>
                <c:pt idx="125">
                  <c:v>0.14541000000000001</c:v>
                </c:pt>
                <c:pt idx="126">
                  <c:v>0.10631</c:v>
                </c:pt>
                <c:pt idx="127">
                  <c:v>0.12877</c:v>
                </c:pt>
                <c:pt idx="128">
                  <c:v>0.17337</c:v>
                </c:pt>
                <c:pt idx="129">
                  <c:v>0.10814</c:v>
                </c:pt>
                <c:pt idx="130">
                  <c:v>0.11415</c:v>
                </c:pt>
                <c:pt idx="131">
                  <c:v>0.13844999999999999</c:v>
                </c:pt>
                <c:pt idx="132">
                  <c:v>0.11672</c:v>
                </c:pt>
                <c:pt idx="133">
                  <c:v>0.14302999999999999</c:v>
                </c:pt>
                <c:pt idx="134">
                  <c:v>0.12592</c:v>
                </c:pt>
                <c:pt idx="135">
                  <c:v>0.11754000000000001</c:v>
                </c:pt>
                <c:pt idx="136">
                  <c:v>0.15770999999999999</c:v>
                </c:pt>
                <c:pt idx="137">
                  <c:v>0.15007000000000001</c:v>
                </c:pt>
                <c:pt idx="138">
                  <c:v>0.15187999999999999</c:v>
                </c:pt>
                <c:pt idx="139">
                  <c:v>0.18093999999999999</c:v>
                </c:pt>
                <c:pt idx="140">
                  <c:v>0.15353</c:v>
                </c:pt>
                <c:pt idx="141">
                  <c:v>0.12014</c:v>
                </c:pt>
                <c:pt idx="142">
                  <c:v>0.12281</c:v>
                </c:pt>
                <c:pt idx="143">
                  <c:v>0.20832999999999999</c:v>
                </c:pt>
                <c:pt idx="144">
                  <c:v>0.15867999999999999</c:v>
                </c:pt>
                <c:pt idx="145">
                  <c:v>0.12801000000000001</c:v>
                </c:pt>
                <c:pt idx="146">
                  <c:v>0.19087999999999999</c:v>
                </c:pt>
                <c:pt idx="147">
                  <c:v>0.16397</c:v>
                </c:pt>
                <c:pt idx="148">
                  <c:v>0.18475</c:v>
                </c:pt>
                <c:pt idx="149">
                  <c:v>0.18049999999999999</c:v>
                </c:pt>
                <c:pt idx="150">
                  <c:v>0.16606000000000001</c:v>
                </c:pt>
                <c:pt idx="151">
                  <c:v>0.18682000000000001</c:v>
                </c:pt>
                <c:pt idx="152">
                  <c:v>0.18987000000000001</c:v>
                </c:pt>
                <c:pt idx="153">
                  <c:v>0.14696000000000001</c:v>
                </c:pt>
                <c:pt idx="154">
                  <c:v>0.12277</c:v>
                </c:pt>
                <c:pt idx="155">
                  <c:v>0.13356000000000001</c:v>
                </c:pt>
                <c:pt idx="156">
                  <c:v>0.14113999999999999</c:v>
                </c:pt>
                <c:pt idx="157">
                  <c:v>0.15196999999999999</c:v>
                </c:pt>
                <c:pt idx="158">
                  <c:v>0.15321000000000001</c:v>
                </c:pt>
                <c:pt idx="159">
                  <c:v>0.13003000000000001</c:v>
                </c:pt>
                <c:pt idx="160">
                  <c:v>0.18972</c:v>
                </c:pt>
                <c:pt idx="161">
                  <c:v>0.16003999999999999</c:v>
                </c:pt>
                <c:pt idx="162">
                  <c:v>0.23124</c:v>
                </c:pt>
                <c:pt idx="163">
                  <c:v>0.27322999999999997</c:v>
                </c:pt>
                <c:pt idx="164">
                  <c:v>0.33068999999999998</c:v>
                </c:pt>
                <c:pt idx="165">
                  <c:v>0.27361999999999997</c:v>
                </c:pt>
                <c:pt idx="166">
                  <c:v>0.14695</c:v>
                </c:pt>
                <c:pt idx="167">
                  <c:v>0.18504000000000001</c:v>
                </c:pt>
                <c:pt idx="168">
                  <c:v>0.15038000000000001</c:v>
                </c:pt>
                <c:pt idx="169">
                  <c:v>0.33050000000000002</c:v>
                </c:pt>
                <c:pt idx="170">
                  <c:v>0.20463000000000001</c:v>
                </c:pt>
                <c:pt idx="171">
                  <c:v>0.12230000000000001</c:v>
                </c:pt>
                <c:pt idx="172">
                  <c:v>0.31991000000000003</c:v>
                </c:pt>
                <c:pt idx="173">
                  <c:v>0.21138999999999999</c:v>
                </c:pt>
                <c:pt idx="174">
                  <c:v>0.13099</c:v>
                </c:pt>
                <c:pt idx="175">
                  <c:v>0.15798999999999999</c:v>
                </c:pt>
                <c:pt idx="176">
                  <c:v>0.14982000000000001</c:v>
                </c:pt>
                <c:pt idx="177">
                  <c:v>0.11348999999999999</c:v>
                </c:pt>
                <c:pt idx="178">
                  <c:v>0.19184999999999999</c:v>
                </c:pt>
              </c:numCache>
            </c:numRef>
          </c:yVal>
          <c:smooth val="0"/>
        </c:ser>
        <c:ser>
          <c:idx val="2"/>
          <c:order val="1"/>
          <c:tx>
            <c:strRef>
              <c:f>Sheet7!$D$2</c:f>
              <c:strCache>
                <c:ptCount val="1"/>
                <c:pt idx="0">
                  <c:v>Ikle</c:v>
                </c:pt>
              </c:strCache>
            </c:strRef>
          </c:tx>
          <c:spPr>
            <a:ln w="19050">
              <a:noFill/>
            </a:ln>
          </c:spPr>
          <c:marker>
            <c:symbol val="diamond"/>
            <c:size val="6"/>
            <c:spPr>
              <a:solidFill>
                <a:srgbClr val="FF0000"/>
              </a:solidFill>
              <a:ln>
                <a:noFill/>
              </a:ln>
            </c:spPr>
          </c:marker>
          <c:xVal>
            <c:numRef>
              <c:f>Sheet7!$A$3:$A$181</c:f>
              <c:numCache>
                <c:formatCode>General</c:formatCode>
                <c:ptCount val="179"/>
                <c:pt idx="0">
                  <c:v>0.27107999999999999</c:v>
                </c:pt>
                <c:pt idx="1">
                  <c:v>0.13450999999999999</c:v>
                </c:pt>
                <c:pt idx="2">
                  <c:v>0.14873</c:v>
                </c:pt>
                <c:pt idx="3">
                  <c:v>0.18709000000000001</c:v>
                </c:pt>
                <c:pt idx="4">
                  <c:v>9.1313000000000005E-2</c:v>
                </c:pt>
                <c:pt idx="5">
                  <c:v>0.53732000000000002</c:v>
                </c:pt>
                <c:pt idx="6">
                  <c:v>0.15198999999999999</c:v>
                </c:pt>
                <c:pt idx="7">
                  <c:v>0.11545</c:v>
                </c:pt>
                <c:pt idx="8">
                  <c:v>0.21629999999999999</c:v>
                </c:pt>
                <c:pt idx="9">
                  <c:v>6.1550000000000001E-2</c:v>
                </c:pt>
                <c:pt idx="10">
                  <c:v>0.52385000000000004</c:v>
                </c:pt>
                <c:pt idx="11">
                  <c:v>-0.14771000000000001</c:v>
                </c:pt>
                <c:pt idx="12">
                  <c:v>0.17485999999999999</c:v>
                </c:pt>
                <c:pt idx="13">
                  <c:v>0.1084</c:v>
                </c:pt>
                <c:pt idx="14">
                  <c:v>0.31034</c:v>
                </c:pt>
                <c:pt idx="15">
                  <c:v>0.45373000000000002</c:v>
                </c:pt>
                <c:pt idx="16">
                  <c:v>-2.8201E-2</c:v>
                </c:pt>
                <c:pt idx="17">
                  <c:v>0.39076</c:v>
                </c:pt>
                <c:pt idx="18">
                  <c:v>-2.6787999999999998E-3</c:v>
                </c:pt>
                <c:pt idx="19">
                  <c:v>0.36731000000000003</c:v>
                </c:pt>
                <c:pt idx="20">
                  <c:v>0.24554999999999999</c:v>
                </c:pt>
                <c:pt idx="21">
                  <c:v>0.20308000000000001</c:v>
                </c:pt>
                <c:pt idx="22">
                  <c:v>0.53432999999999997</c:v>
                </c:pt>
                <c:pt idx="23">
                  <c:v>0.23128000000000001</c:v>
                </c:pt>
                <c:pt idx="24">
                  <c:v>7.1235999999999994E-2</c:v>
                </c:pt>
                <c:pt idx="25">
                  <c:v>0.48791000000000001</c:v>
                </c:pt>
                <c:pt idx="26">
                  <c:v>0.18149999999999999</c:v>
                </c:pt>
                <c:pt idx="27">
                  <c:v>0.15958</c:v>
                </c:pt>
                <c:pt idx="28">
                  <c:v>0.18115000000000001</c:v>
                </c:pt>
                <c:pt idx="29">
                  <c:v>-5.4607000000000003E-2</c:v>
                </c:pt>
                <c:pt idx="30">
                  <c:v>0.13907</c:v>
                </c:pt>
                <c:pt idx="31">
                  <c:v>0.24273</c:v>
                </c:pt>
                <c:pt idx="32">
                  <c:v>0.13761999999999999</c:v>
                </c:pt>
                <c:pt idx="33">
                  <c:v>0.19256000000000001</c:v>
                </c:pt>
                <c:pt idx="34">
                  <c:v>0.17321</c:v>
                </c:pt>
                <c:pt idx="35">
                  <c:v>4.9120999999999998E-2</c:v>
                </c:pt>
                <c:pt idx="36">
                  <c:v>0.43353000000000003</c:v>
                </c:pt>
                <c:pt idx="37">
                  <c:v>0.2457</c:v>
                </c:pt>
                <c:pt idx="38">
                  <c:v>0.16198000000000001</c:v>
                </c:pt>
                <c:pt idx="39">
                  <c:v>0.27976000000000001</c:v>
                </c:pt>
                <c:pt idx="40">
                  <c:v>0.34348000000000001</c:v>
                </c:pt>
                <c:pt idx="41">
                  <c:v>9.0392E-2</c:v>
                </c:pt>
                <c:pt idx="42">
                  <c:v>0.14399000000000001</c:v>
                </c:pt>
                <c:pt idx="43">
                  <c:v>3.1171999999999998E-2</c:v>
                </c:pt>
                <c:pt idx="44">
                  <c:v>0.21099999999999999</c:v>
                </c:pt>
                <c:pt idx="45">
                  <c:v>0.32346000000000003</c:v>
                </c:pt>
                <c:pt idx="46">
                  <c:v>0.26300000000000001</c:v>
                </c:pt>
                <c:pt idx="47">
                  <c:v>0.53617999999999999</c:v>
                </c:pt>
                <c:pt idx="48">
                  <c:v>0.13883000000000001</c:v>
                </c:pt>
                <c:pt idx="49">
                  <c:v>3.1641000000000002E-2</c:v>
                </c:pt>
                <c:pt idx="50">
                  <c:v>0.55027000000000004</c:v>
                </c:pt>
                <c:pt idx="51">
                  <c:v>0.35408000000000001</c:v>
                </c:pt>
                <c:pt idx="52">
                  <c:v>3.3286999999999997E-2</c:v>
                </c:pt>
                <c:pt idx="53">
                  <c:v>0.54601</c:v>
                </c:pt>
                <c:pt idx="54">
                  <c:v>0.18171000000000001</c:v>
                </c:pt>
                <c:pt idx="55">
                  <c:v>0.18373999999999999</c:v>
                </c:pt>
                <c:pt idx="56">
                  <c:v>0.12626999999999999</c:v>
                </c:pt>
                <c:pt idx="57">
                  <c:v>0.34860000000000002</c:v>
                </c:pt>
                <c:pt idx="58">
                  <c:v>0.41819000000000001</c:v>
                </c:pt>
                <c:pt idx="59">
                  <c:v>0.60279000000000005</c:v>
                </c:pt>
                <c:pt idx="60">
                  <c:v>-4.0731999999999997E-2</c:v>
                </c:pt>
                <c:pt idx="61">
                  <c:v>0.13392000000000001</c:v>
                </c:pt>
                <c:pt idx="62">
                  <c:v>0.49081999999999998</c:v>
                </c:pt>
                <c:pt idx="63">
                  <c:v>0.38752999999999999</c:v>
                </c:pt>
                <c:pt idx="64">
                  <c:v>0.89083000000000001</c:v>
                </c:pt>
                <c:pt idx="65">
                  <c:v>0.40443000000000001</c:v>
                </c:pt>
                <c:pt idx="66">
                  <c:v>0.3931</c:v>
                </c:pt>
                <c:pt idx="67">
                  <c:v>0.41188000000000002</c:v>
                </c:pt>
                <c:pt idx="68">
                  <c:v>0.2306</c:v>
                </c:pt>
                <c:pt idx="69">
                  <c:v>0.56691000000000003</c:v>
                </c:pt>
                <c:pt idx="70">
                  <c:v>0.19006000000000001</c:v>
                </c:pt>
                <c:pt idx="71">
                  <c:v>0.22914000000000001</c:v>
                </c:pt>
                <c:pt idx="72">
                  <c:v>0.64371</c:v>
                </c:pt>
                <c:pt idx="73">
                  <c:v>0.61482999999999999</c:v>
                </c:pt>
                <c:pt idx="74">
                  <c:v>0.13596</c:v>
                </c:pt>
                <c:pt idx="75">
                  <c:v>0.25380999999999998</c:v>
                </c:pt>
                <c:pt idx="76">
                  <c:v>9.2979999999999993E-2</c:v>
                </c:pt>
                <c:pt idx="77">
                  <c:v>0.70831999999999995</c:v>
                </c:pt>
                <c:pt idx="78">
                  <c:v>0.46999000000000002</c:v>
                </c:pt>
                <c:pt idx="79">
                  <c:v>0.1419</c:v>
                </c:pt>
                <c:pt idx="80">
                  <c:v>0.86639999999999995</c:v>
                </c:pt>
                <c:pt idx="81">
                  <c:v>0.40611999999999998</c:v>
                </c:pt>
                <c:pt idx="82">
                  <c:v>0.44630999999999998</c:v>
                </c:pt>
                <c:pt idx="83">
                  <c:v>4.0774999999999999E-2</c:v>
                </c:pt>
                <c:pt idx="84">
                  <c:v>5.6996999999999999E-2</c:v>
                </c:pt>
                <c:pt idx="85">
                  <c:v>8.3720000000000003E-2</c:v>
                </c:pt>
                <c:pt idx="86">
                  <c:v>0.34033000000000002</c:v>
                </c:pt>
                <c:pt idx="87">
                  <c:v>0.43975999999999998</c:v>
                </c:pt>
                <c:pt idx="88">
                  <c:v>4.7872999999999999E-2</c:v>
                </c:pt>
                <c:pt idx="89">
                  <c:v>0.21879999999999999</c:v>
                </c:pt>
                <c:pt idx="90">
                  <c:v>0.21814</c:v>
                </c:pt>
                <c:pt idx="91">
                  <c:v>0.13311000000000001</c:v>
                </c:pt>
                <c:pt idx="92">
                  <c:v>0.13117999999999999</c:v>
                </c:pt>
                <c:pt idx="93">
                  <c:v>0.11068</c:v>
                </c:pt>
                <c:pt idx="94">
                  <c:v>0.17727000000000001</c:v>
                </c:pt>
                <c:pt idx="95">
                  <c:v>8.6656999999999998E-2</c:v>
                </c:pt>
                <c:pt idx="96">
                  <c:v>6.1448999999999997E-2</c:v>
                </c:pt>
                <c:pt idx="97">
                  <c:v>7.2453000000000004E-2</c:v>
                </c:pt>
                <c:pt idx="98">
                  <c:v>0.12497</c:v>
                </c:pt>
                <c:pt idx="99">
                  <c:v>0.23557</c:v>
                </c:pt>
                <c:pt idx="100">
                  <c:v>0.12570999999999999</c:v>
                </c:pt>
                <c:pt idx="101">
                  <c:v>0.10614</c:v>
                </c:pt>
                <c:pt idx="102">
                  <c:v>0.13211999999999999</c:v>
                </c:pt>
                <c:pt idx="103">
                  <c:v>6.6627000000000006E-2</c:v>
                </c:pt>
                <c:pt idx="104">
                  <c:v>2.5433000000000001E-2</c:v>
                </c:pt>
                <c:pt idx="105">
                  <c:v>0.19025</c:v>
                </c:pt>
                <c:pt idx="106">
                  <c:v>0.19969000000000001</c:v>
                </c:pt>
                <c:pt idx="107">
                  <c:v>0.18562999999999999</c:v>
                </c:pt>
                <c:pt idx="108">
                  <c:v>0.19596</c:v>
                </c:pt>
                <c:pt idx="109">
                  <c:v>0.42581999999999998</c:v>
                </c:pt>
                <c:pt idx="110">
                  <c:v>0.22978000000000001</c:v>
                </c:pt>
                <c:pt idx="111">
                  <c:v>0.31755</c:v>
                </c:pt>
                <c:pt idx="112">
                  <c:v>0.41460999999999998</c:v>
                </c:pt>
                <c:pt idx="113">
                  <c:v>6.2240999999999998E-2</c:v>
                </c:pt>
                <c:pt idx="114">
                  <c:v>8.7436E-2</c:v>
                </c:pt>
                <c:pt idx="115">
                  <c:v>0.16844000000000001</c:v>
                </c:pt>
                <c:pt idx="116">
                  <c:v>0.17455000000000001</c:v>
                </c:pt>
                <c:pt idx="117">
                  <c:v>0.14193</c:v>
                </c:pt>
                <c:pt idx="118">
                  <c:v>0.38284000000000001</c:v>
                </c:pt>
                <c:pt idx="119">
                  <c:v>0.1419</c:v>
                </c:pt>
                <c:pt idx="120">
                  <c:v>0.38732</c:v>
                </c:pt>
                <c:pt idx="121">
                  <c:v>0.17152999999999999</c:v>
                </c:pt>
                <c:pt idx="122">
                  <c:v>9.5680000000000001E-2</c:v>
                </c:pt>
                <c:pt idx="123">
                  <c:v>9.2301999999999995E-2</c:v>
                </c:pt>
                <c:pt idx="124">
                  <c:v>8.5629999999999998E-2</c:v>
                </c:pt>
                <c:pt idx="125">
                  <c:v>0.13628000000000001</c:v>
                </c:pt>
                <c:pt idx="126">
                  <c:v>0.32089000000000001</c:v>
                </c:pt>
                <c:pt idx="127">
                  <c:v>7.9288999999999998E-2</c:v>
                </c:pt>
                <c:pt idx="128">
                  <c:v>0.11938</c:v>
                </c:pt>
                <c:pt idx="129">
                  <c:v>0.21353</c:v>
                </c:pt>
                <c:pt idx="130">
                  <c:v>0.21346000000000001</c:v>
                </c:pt>
                <c:pt idx="131">
                  <c:v>8.1242999999999996E-2</c:v>
                </c:pt>
                <c:pt idx="132">
                  <c:v>0.22306000000000001</c:v>
                </c:pt>
                <c:pt idx="133">
                  <c:v>0.14557999999999999</c:v>
                </c:pt>
                <c:pt idx="134">
                  <c:v>0.30557000000000001</c:v>
                </c:pt>
                <c:pt idx="135">
                  <c:v>0.10218000000000001</c:v>
                </c:pt>
                <c:pt idx="136">
                  <c:v>0.41286</c:v>
                </c:pt>
                <c:pt idx="137">
                  <c:v>0.12173</c:v>
                </c:pt>
                <c:pt idx="138">
                  <c:v>0.32858999999999999</c:v>
                </c:pt>
                <c:pt idx="139">
                  <c:v>-9.9129000000000005E-3</c:v>
                </c:pt>
                <c:pt idx="140">
                  <c:v>5.0993999999999998E-2</c:v>
                </c:pt>
                <c:pt idx="141">
                  <c:v>0.17408999999999999</c:v>
                </c:pt>
                <c:pt idx="142">
                  <c:v>0.19464999999999999</c:v>
                </c:pt>
                <c:pt idx="143">
                  <c:v>0.30752000000000002</c:v>
                </c:pt>
                <c:pt idx="144">
                  <c:v>0.21572</c:v>
                </c:pt>
                <c:pt idx="145">
                  <c:v>0.57974999999999999</c:v>
                </c:pt>
                <c:pt idx="146">
                  <c:v>0.22831000000000001</c:v>
                </c:pt>
                <c:pt idx="147">
                  <c:v>0.23871999999999999</c:v>
                </c:pt>
                <c:pt idx="148">
                  <c:v>0.28866000000000003</c:v>
                </c:pt>
                <c:pt idx="149">
                  <c:v>0.42825999999999997</c:v>
                </c:pt>
                <c:pt idx="150">
                  <c:v>0.25773000000000001</c:v>
                </c:pt>
                <c:pt idx="151">
                  <c:v>0.24374000000000001</c:v>
                </c:pt>
                <c:pt idx="152">
                  <c:v>0.10495</c:v>
                </c:pt>
                <c:pt idx="153">
                  <c:v>0.24285000000000001</c:v>
                </c:pt>
                <c:pt idx="154">
                  <c:v>0.34014</c:v>
                </c:pt>
                <c:pt idx="155">
                  <c:v>0.23496</c:v>
                </c:pt>
                <c:pt idx="156">
                  <c:v>0.43734000000000001</c:v>
                </c:pt>
                <c:pt idx="157">
                  <c:v>0.44874000000000003</c:v>
                </c:pt>
                <c:pt idx="158">
                  <c:v>0.31583</c:v>
                </c:pt>
                <c:pt idx="159">
                  <c:v>0.37060999999999999</c:v>
                </c:pt>
                <c:pt idx="160">
                  <c:v>0.15089</c:v>
                </c:pt>
                <c:pt idx="161">
                  <c:v>-9.1253000000000001E-2</c:v>
                </c:pt>
                <c:pt idx="162">
                  <c:v>7.2208999999999997E-3</c:v>
                </c:pt>
                <c:pt idx="163">
                  <c:v>0.22484000000000001</c:v>
                </c:pt>
                <c:pt idx="164">
                  <c:v>0.17344999999999999</c:v>
                </c:pt>
                <c:pt idx="165">
                  <c:v>-1.0999E-2</c:v>
                </c:pt>
                <c:pt idx="166">
                  <c:v>0.54425000000000001</c:v>
                </c:pt>
                <c:pt idx="167">
                  <c:v>0.28077999999999997</c:v>
                </c:pt>
                <c:pt idx="168">
                  <c:v>0.23960000000000001</c:v>
                </c:pt>
                <c:pt idx="169">
                  <c:v>2.7223000000000001E-2</c:v>
                </c:pt>
                <c:pt idx="170">
                  <c:v>-7.0557999999999996E-2</c:v>
                </c:pt>
                <c:pt idx="171">
                  <c:v>0.49641999999999997</c:v>
                </c:pt>
                <c:pt idx="172">
                  <c:v>-1.7723000000000001E-3</c:v>
                </c:pt>
                <c:pt idx="173">
                  <c:v>-9.7117999999999996E-2</c:v>
                </c:pt>
                <c:pt idx="174">
                  <c:v>0.29604999999999998</c:v>
                </c:pt>
                <c:pt idx="175">
                  <c:v>0.12586</c:v>
                </c:pt>
                <c:pt idx="176">
                  <c:v>0.22666</c:v>
                </c:pt>
                <c:pt idx="177">
                  <c:v>0.76178999999999997</c:v>
                </c:pt>
                <c:pt idx="178">
                  <c:v>0.31702000000000002</c:v>
                </c:pt>
              </c:numCache>
            </c:numRef>
          </c:xVal>
          <c:yVal>
            <c:numRef>
              <c:f>Sheet7!$D$3:$D$181</c:f>
              <c:numCache>
                <c:formatCode>General</c:formatCode>
                <c:ptCount val="179"/>
                <c:pt idx="0">
                  <c:v>0.18929000000000001</c:v>
                </c:pt>
                <c:pt idx="1">
                  <c:v>0.17704</c:v>
                </c:pt>
                <c:pt idx="2">
                  <c:v>0.15223</c:v>
                </c:pt>
                <c:pt idx="3">
                  <c:v>0.14068</c:v>
                </c:pt>
                <c:pt idx="4">
                  <c:v>0.16392000000000001</c:v>
                </c:pt>
                <c:pt idx="5">
                  <c:v>0.24640000000000001</c:v>
                </c:pt>
                <c:pt idx="6">
                  <c:v>0.12725</c:v>
                </c:pt>
                <c:pt idx="7">
                  <c:v>0.14726</c:v>
                </c:pt>
                <c:pt idx="8">
                  <c:v>0.15609999999999999</c:v>
                </c:pt>
                <c:pt idx="9">
                  <c:v>0.19044</c:v>
                </c:pt>
                <c:pt idx="10">
                  <c:v>0.1328</c:v>
                </c:pt>
                <c:pt idx="11">
                  <c:v>0.37766</c:v>
                </c:pt>
                <c:pt idx="12">
                  <c:v>0.22073999999999999</c:v>
                </c:pt>
                <c:pt idx="13">
                  <c:v>0.20598</c:v>
                </c:pt>
                <c:pt idx="14">
                  <c:v>0.16755999999999999</c:v>
                </c:pt>
                <c:pt idx="15">
                  <c:v>0.15154000000000001</c:v>
                </c:pt>
                <c:pt idx="16">
                  <c:v>0.38302999999999998</c:v>
                </c:pt>
                <c:pt idx="17">
                  <c:v>0.19388</c:v>
                </c:pt>
                <c:pt idx="18">
                  <c:v>0.22542999999999999</c:v>
                </c:pt>
                <c:pt idx="19">
                  <c:v>0.15540999999999999</c:v>
                </c:pt>
                <c:pt idx="20">
                  <c:v>0.22758</c:v>
                </c:pt>
                <c:pt idx="21">
                  <c:v>0.29159000000000002</c:v>
                </c:pt>
                <c:pt idx="22">
                  <c:v>0.15515000000000001</c:v>
                </c:pt>
                <c:pt idx="23">
                  <c:v>0.14113999999999999</c:v>
                </c:pt>
                <c:pt idx="24">
                  <c:v>0.16627</c:v>
                </c:pt>
                <c:pt idx="25">
                  <c:v>0.18321000000000001</c:v>
                </c:pt>
                <c:pt idx="26">
                  <c:v>0.24279000000000001</c:v>
                </c:pt>
                <c:pt idx="27">
                  <c:v>0.21304999999999999</c:v>
                </c:pt>
                <c:pt idx="28">
                  <c:v>0.19633999999999999</c:v>
                </c:pt>
                <c:pt idx="29">
                  <c:v>0.29944999999999999</c:v>
                </c:pt>
                <c:pt idx="30">
                  <c:v>0.15765999999999999</c:v>
                </c:pt>
                <c:pt idx="31">
                  <c:v>0.14174999999999999</c:v>
                </c:pt>
                <c:pt idx="32">
                  <c:v>0.14751</c:v>
                </c:pt>
                <c:pt idx="33">
                  <c:v>0.15345</c:v>
                </c:pt>
                <c:pt idx="34">
                  <c:v>0.14384</c:v>
                </c:pt>
                <c:pt idx="35">
                  <c:v>0.25861000000000001</c:v>
                </c:pt>
                <c:pt idx="36">
                  <c:v>0.17058999999999999</c:v>
                </c:pt>
                <c:pt idx="37">
                  <c:v>0.12168</c:v>
                </c:pt>
                <c:pt idx="38">
                  <c:v>0.15403</c:v>
                </c:pt>
                <c:pt idx="39">
                  <c:v>0.24609</c:v>
                </c:pt>
                <c:pt idx="40">
                  <c:v>0.15443000000000001</c:v>
                </c:pt>
                <c:pt idx="41">
                  <c:v>0.13730999999999999</c:v>
                </c:pt>
                <c:pt idx="42">
                  <c:v>0.13231000000000001</c:v>
                </c:pt>
                <c:pt idx="43">
                  <c:v>0.17252999999999999</c:v>
                </c:pt>
                <c:pt idx="44">
                  <c:v>0.19971</c:v>
                </c:pt>
                <c:pt idx="45">
                  <c:v>0.20424</c:v>
                </c:pt>
                <c:pt idx="46">
                  <c:v>0.16742000000000001</c:v>
                </c:pt>
                <c:pt idx="47">
                  <c:v>0.15054000000000001</c:v>
                </c:pt>
                <c:pt idx="48">
                  <c:v>0.24586</c:v>
                </c:pt>
                <c:pt idx="49">
                  <c:v>0.17626</c:v>
                </c:pt>
                <c:pt idx="50">
                  <c:v>0.15296000000000001</c:v>
                </c:pt>
                <c:pt idx="51">
                  <c:v>0.17175000000000001</c:v>
                </c:pt>
                <c:pt idx="52">
                  <c:v>0.29035</c:v>
                </c:pt>
                <c:pt idx="53">
                  <c:v>0.13295999999999999</c:v>
                </c:pt>
                <c:pt idx="54">
                  <c:v>0.12878000000000001</c:v>
                </c:pt>
                <c:pt idx="55">
                  <c:v>0.11469</c:v>
                </c:pt>
                <c:pt idx="56">
                  <c:v>0.11577999999999999</c:v>
                </c:pt>
                <c:pt idx="57">
                  <c:v>0.13264999999999999</c:v>
                </c:pt>
                <c:pt idx="58">
                  <c:v>0.13084000000000001</c:v>
                </c:pt>
                <c:pt idx="59">
                  <c:v>0.16755</c:v>
                </c:pt>
                <c:pt idx="60">
                  <c:v>0.20780000000000001</c:v>
                </c:pt>
                <c:pt idx="61">
                  <c:v>0.12429</c:v>
                </c:pt>
                <c:pt idx="62">
                  <c:v>0.15407000000000001</c:v>
                </c:pt>
                <c:pt idx="63">
                  <c:v>0.18881000000000001</c:v>
                </c:pt>
                <c:pt idx="64">
                  <c:v>0.15418999999999999</c:v>
                </c:pt>
                <c:pt idx="65">
                  <c:v>0.18459</c:v>
                </c:pt>
                <c:pt idx="66">
                  <c:v>0.11816</c:v>
                </c:pt>
                <c:pt idx="67">
                  <c:v>0.11643000000000001</c:v>
                </c:pt>
                <c:pt idx="68">
                  <c:v>0.15293000000000001</c:v>
                </c:pt>
                <c:pt idx="69">
                  <c:v>0.13092999999999999</c:v>
                </c:pt>
                <c:pt idx="70">
                  <c:v>0.11339</c:v>
                </c:pt>
                <c:pt idx="71">
                  <c:v>0.11157</c:v>
                </c:pt>
                <c:pt idx="72">
                  <c:v>0.15987000000000001</c:v>
                </c:pt>
                <c:pt idx="73">
                  <c:v>0.1951</c:v>
                </c:pt>
                <c:pt idx="74">
                  <c:v>0.28632999999999997</c:v>
                </c:pt>
                <c:pt idx="75">
                  <c:v>0.41835</c:v>
                </c:pt>
                <c:pt idx="76">
                  <c:v>0.22370000000000001</c:v>
                </c:pt>
                <c:pt idx="77">
                  <c:v>0.33254</c:v>
                </c:pt>
                <c:pt idx="78">
                  <c:v>0.17569000000000001</c:v>
                </c:pt>
                <c:pt idx="79">
                  <c:v>0.13683000000000001</c:v>
                </c:pt>
                <c:pt idx="80">
                  <c:v>0.23974000000000001</c:v>
                </c:pt>
                <c:pt idx="81">
                  <c:v>0.20330999999999999</c:v>
                </c:pt>
                <c:pt idx="82">
                  <c:v>0.21303</c:v>
                </c:pt>
                <c:pt idx="83">
                  <c:v>0.14247000000000001</c:v>
                </c:pt>
                <c:pt idx="84">
                  <c:v>0.12262000000000001</c:v>
                </c:pt>
                <c:pt idx="85">
                  <c:v>0.12972</c:v>
                </c:pt>
                <c:pt idx="86">
                  <c:v>0.10668999999999999</c:v>
                </c:pt>
                <c:pt idx="87">
                  <c:v>0.11101</c:v>
                </c:pt>
                <c:pt idx="88">
                  <c:v>0.13228000000000001</c:v>
                </c:pt>
                <c:pt idx="89">
                  <c:v>0.10546999999999999</c:v>
                </c:pt>
                <c:pt idx="90">
                  <c:v>0.11165</c:v>
                </c:pt>
                <c:pt idx="91">
                  <c:v>0.11890000000000001</c:v>
                </c:pt>
                <c:pt idx="92">
                  <c:v>0.10932</c:v>
                </c:pt>
                <c:pt idx="93">
                  <c:v>0.14088999999999999</c:v>
                </c:pt>
                <c:pt idx="94">
                  <c:v>0.10613</c:v>
                </c:pt>
                <c:pt idx="95">
                  <c:v>0.14488000000000001</c:v>
                </c:pt>
                <c:pt idx="96">
                  <c:v>0.13603000000000001</c:v>
                </c:pt>
                <c:pt idx="97">
                  <c:v>0.12531</c:v>
                </c:pt>
                <c:pt idx="98">
                  <c:v>0.12056</c:v>
                </c:pt>
                <c:pt idx="99">
                  <c:v>0.10607999999999999</c:v>
                </c:pt>
                <c:pt idx="100">
                  <c:v>0.12129</c:v>
                </c:pt>
                <c:pt idx="101">
                  <c:v>0.14399000000000001</c:v>
                </c:pt>
                <c:pt idx="102">
                  <c:v>0.11933000000000001</c:v>
                </c:pt>
                <c:pt idx="103">
                  <c:v>0.12095</c:v>
                </c:pt>
                <c:pt idx="104">
                  <c:v>0.12834000000000001</c:v>
                </c:pt>
                <c:pt idx="105">
                  <c:v>0.12099</c:v>
                </c:pt>
                <c:pt idx="106">
                  <c:v>0.10593</c:v>
                </c:pt>
                <c:pt idx="107">
                  <c:v>0.10261000000000001</c:v>
                </c:pt>
                <c:pt idx="108">
                  <c:v>0.18279000000000001</c:v>
                </c:pt>
                <c:pt idx="109">
                  <c:v>0.11901</c:v>
                </c:pt>
                <c:pt idx="110">
                  <c:v>0.11221</c:v>
                </c:pt>
                <c:pt idx="111">
                  <c:v>0.11933000000000001</c:v>
                </c:pt>
                <c:pt idx="112">
                  <c:v>0.12257999999999999</c:v>
                </c:pt>
                <c:pt idx="113">
                  <c:v>0.14007</c:v>
                </c:pt>
                <c:pt idx="114">
                  <c:v>0.12889999999999999</c:v>
                </c:pt>
                <c:pt idx="115">
                  <c:v>0.13625999999999999</c:v>
                </c:pt>
                <c:pt idx="116">
                  <c:v>0.10771</c:v>
                </c:pt>
                <c:pt idx="117">
                  <c:v>0.11277</c:v>
                </c:pt>
                <c:pt idx="118">
                  <c:v>0.11049</c:v>
                </c:pt>
                <c:pt idx="119">
                  <c:v>0.13683000000000001</c:v>
                </c:pt>
                <c:pt idx="120">
                  <c:v>0.10743</c:v>
                </c:pt>
                <c:pt idx="121">
                  <c:v>0.10445</c:v>
                </c:pt>
                <c:pt idx="122">
                  <c:v>0.11068</c:v>
                </c:pt>
                <c:pt idx="123">
                  <c:v>0.12859999999999999</c:v>
                </c:pt>
                <c:pt idx="124">
                  <c:v>0.13683000000000001</c:v>
                </c:pt>
                <c:pt idx="125">
                  <c:v>0.14963000000000001</c:v>
                </c:pt>
                <c:pt idx="126">
                  <c:v>0.11515</c:v>
                </c:pt>
                <c:pt idx="127">
                  <c:v>0.14229</c:v>
                </c:pt>
                <c:pt idx="128">
                  <c:v>0.20895</c:v>
                </c:pt>
                <c:pt idx="129">
                  <c:v>0.11415</c:v>
                </c:pt>
                <c:pt idx="130">
                  <c:v>0.12778999999999999</c:v>
                </c:pt>
                <c:pt idx="131">
                  <c:v>0.14247000000000001</c:v>
                </c:pt>
                <c:pt idx="132">
                  <c:v>0.11978</c:v>
                </c:pt>
                <c:pt idx="133">
                  <c:v>0.24026</c:v>
                </c:pt>
                <c:pt idx="134">
                  <c:v>0.13746</c:v>
                </c:pt>
                <c:pt idx="135">
                  <c:v>0.12139999999999999</c:v>
                </c:pt>
                <c:pt idx="136">
                  <c:v>0.1837</c:v>
                </c:pt>
                <c:pt idx="137">
                  <c:v>0.16281000000000001</c:v>
                </c:pt>
                <c:pt idx="138">
                  <c:v>0.17111999999999999</c:v>
                </c:pt>
                <c:pt idx="139">
                  <c:v>0.18829000000000001</c:v>
                </c:pt>
                <c:pt idx="140">
                  <c:v>0.15279000000000001</c:v>
                </c:pt>
                <c:pt idx="141">
                  <c:v>0.13048000000000001</c:v>
                </c:pt>
                <c:pt idx="142">
                  <c:v>0.12817000000000001</c:v>
                </c:pt>
                <c:pt idx="143">
                  <c:v>1.5918000000000001</c:v>
                </c:pt>
                <c:pt idx="144">
                  <c:v>0.15489</c:v>
                </c:pt>
                <c:pt idx="145">
                  <c:v>0.12519</c:v>
                </c:pt>
                <c:pt idx="146">
                  <c:v>0.17459</c:v>
                </c:pt>
                <c:pt idx="147">
                  <c:v>0.15423999999999999</c:v>
                </c:pt>
                <c:pt idx="148">
                  <c:v>0.30528</c:v>
                </c:pt>
                <c:pt idx="149">
                  <c:v>0.18598999999999999</c:v>
                </c:pt>
                <c:pt idx="150">
                  <c:v>0.16189999999999999</c:v>
                </c:pt>
                <c:pt idx="151">
                  <c:v>0.16474</c:v>
                </c:pt>
                <c:pt idx="152">
                  <c:v>0.17424000000000001</c:v>
                </c:pt>
                <c:pt idx="153">
                  <c:v>0.15229999999999999</c:v>
                </c:pt>
                <c:pt idx="154">
                  <c:v>0.13197999999999999</c:v>
                </c:pt>
                <c:pt idx="155">
                  <c:v>0.13150000000000001</c:v>
                </c:pt>
                <c:pt idx="156">
                  <c:v>0.13632</c:v>
                </c:pt>
                <c:pt idx="157">
                  <c:v>0.15223999999999999</c:v>
                </c:pt>
                <c:pt idx="158">
                  <c:v>0.15307000000000001</c:v>
                </c:pt>
                <c:pt idx="159">
                  <c:v>0.12934999999999999</c:v>
                </c:pt>
                <c:pt idx="160">
                  <c:v>0.18002000000000001</c:v>
                </c:pt>
                <c:pt idx="161">
                  <c:v>0.16608999999999999</c:v>
                </c:pt>
                <c:pt idx="162">
                  <c:v>0.24081</c:v>
                </c:pt>
                <c:pt idx="163">
                  <c:v>0.24537999999999999</c:v>
                </c:pt>
                <c:pt idx="164">
                  <c:v>0.27160000000000001</c:v>
                </c:pt>
                <c:pt idx="165">
                  <c:v>0.42387000000000002</c:v>
                </c:pt>
                <c:pt idx="166">
                  <c:v>0.16769000000000001</c:v>
                </c:pt>
                <c:pt idx="167">
                  <c:v>0.19338</c:v>
                </c:pt>
                <c:pt idx="168">
                  <c:v>0.15354999999999999</c:v>
                </c:pt>
                <c:pt idx="169">
                  <c:v>0.75075999999999998</c:v>
                </c:pt>
                <c:pt idx="170">
                  <c:v>0.24168999999999999</c:v>
                </c:pt>
                <c:pt idx="171">
                  <c:v>0.12114999999999999</c:v>
                </c:pt>
                <c:pt idx="172">
                  <c:v>0.35455999999999999</c:v>
                </c:pt>
                <c:pt idx="173">
                  <c:v>0.34033999999999998</c:v>
                </c:pt>
                <c:pt idx="174">
                  <c:v>0.15125</c:v>
                </c:pt>
                <c:pt idx="175">
                  <c:v>0.15894</c:v>
                </c:pt>
                <c:pt idx="176">
                  <c:v>0.16495000000000001</c:v>
                </c:pt>
                <c:pt idx="177">
                  <c:v>0.12471</c:v>
                </c:pt>
                <c:pt idx="178">
                  <c:v>0.26645999999999997</c:v>
                </c:pt>
              </c:numCache>
            </c:numRef>
          </c:yVal>
          <c:smooth val="0"/>
        </c:ser>
        <c:ser>
          <c:idx val="3"/>
          <c:order val="2"/>
          <c:tx>
            <c:strRef>
              <c:f>Sheet7!$E$2</c:f>
              <c:strCache>
                <c:ptCount val="1"/>
                <c:pt idx="0">
                  <c:v>GK</c:v>
                </c:pt>
              </c:strCache>
            </c:strRef>
          </c:tx>
          <c:spPr>
            <a:ln w="19050">
              <a:noFill/>
            </a:ln>
          </c:spPr>
          <c:marker>
            <c:symbol val="triangle"/>
            <c:size val="5"/>
            <c:spPr>
              <a:solidFill>
                <a:schemeClr val="tx1"/>
              </a:solidFill>
              <a:ln>
                <a:solidFill>
                  <a:srgbClr val="00B050"/>
                </a:solidFill>
              </a:ln>
            </c:spPr>
          </c:marker>
          <c:xVal>
            <c:numRef>
              <c:f>Sheet7!$A$3:$A$181</c:f>
              <c:numCache>
                <c:formatCode>General</c:formatCode>
                <c:ptCount val="179"/>
                <c:pt idx="0">
                  <c:v>0.27107999999999999</c:v>
                </c:pt>
                <c:pt idx="1">
                  <c:v>0.13450999999999999</c:v>
                </c:pt>
                <c:pt idx="2">
                  <c:v>0.14873</c:v>
                </c:pt>
                <c:pt idx="3">
                  <c:v>0.18709000000000001</c:v>
                </c:pt>
                <c:pt idx="4">
                  <c:v>9.1313000000000005E-2</c:v>
                </c:pt>
                <c:pt idx="5">
                  <c:v>0.53732000000000002</c:v>
                </c:pt>
                <c:pt idx="6">
                  <c:v>0.15198999999999999</c:v>
                </c:pt>
                <c:pt idx="7">
                  <c:v>0.11545</c:v>
                </c:pt>
                <c:pt idx="8">
                  <c:v>0.21629999999999999</c:v>
                </c:pt>
                <c:pt idx="9">
                  <c:v>6.1550000000000001E-2</c:v>
                </c:pt>
                <c:pt idx="10">
                  <c:v>0.52385000000000004</c:v>
                </c:pt>
                <c:pt idx="11">
                  <c:v>-0.14771000000000001</c:v>
                </c:pt>
                <c:pt idx="12">
                  <c:v>0.17485999999999999</c:v>
                </c:pt>
                <c:pt idx="13">
                  <c:v>0.1084</c:v>
                </c:pt>
                <c:pt idx="14">
                  <c:v>0.31034</c:v>
                </c:pt>
                <c:pt idx="15">
                  <c:v>0.45373000000000002</c:v>
                </c:pt>
                <c:pt idx="16">
                  <c:v>-2.8201E-2</c:v>
                </c:pt>
                <c:pt idx="17">
                  <c:v>0.39076</c:v>
                </c:pt>
                <c:pt idx="18">
                  <c:v>-2.6787999999999998E-3</c:v>
                </c:pt>
                <c:pt idx="19">
                  <c:v>0.36731000000000003</c:v>
                </c:pt>
                <c:pt idx="20">
                  <c:v>0.24554999999999999</c:v>
                </c:pt>
                <c:pt idx="21">
                  <c:v>0.20308000000000001</c:v>
                </c:pt>
                <c:pt idx="22">
                  <c:v>0.53432999999999997</c:v>
                </c:pt>
                <c:pt idx="23">
                  <c:v>0.23128000000000001</c:v>
                </c:pt>
                <c:pt idx="24">
                  <c:v>7.1235999999999994E-2</c:v>
                </c:pt>
                <c:pt idx="25">
                  <c:v>0.48791000000000001</c:v>
                </c:pt>
                <c:pt idx="26">
                  <c:v>0.18149999999999999</c:v>
                </c:pt>
                <c:pt idx="27">
                  <c:v>0.15958</c:v>
                </c:pt>
                <c:pt idx="28">
                  <c:v>0.18115000000000001</c:v>
                </c:pt>
                <c:pt idx="29">
                  <c:v>-5.4607000000000003E-2</c:v>
                </c:pt>
                <c:pt idx="30">
                  <c:v>0.13907</c:v>
                </c:pt>
                <c:pt idx="31">
                  <c:v>0.24273</c:v>
                </c:pt>
                <c:pt idx="32">
                  <c:v>0.13761999999999999</c:v>
                </c:pt>
                <c:pt idx="33">
                  <c:v>0.19256000000000001</c:v>
                </c:pt>
                <c:pt idx="34">
                  <c:v>0.17321</c:v>
                </c:pt>
                <c:pt idx="35">
                  <c:v>4.9120999999999998E-2</c:v>
                </c:pt>
                <c:pt idx="36">
                  <c:v>0.43353000000000003</c:v>
                </c:pt>
                <c:pt idx="37">
                  <c:v>0.2457</c:v>
                </c:pt>
                <c:pt idx="38">
                  <c:v>0.16198000000000001</c:v>
                </c:pt>
                <c:pt idx="39">
                  <c:v>0.27976000000000001</c:v>
                </c:pt>
                <c:pt idx="40">
                  <c:v>0.34348000000000001</c:v>
                </c:pt>
                <c:pt idx="41">
                  <c:v>9.0392E-2</c:v>
                </c:pt>
                <c:pt idx="42">
                  <c:v>0.14399000000000001</c:v>
                </c:pt>
                <c:pt idx="43">
                  <c:v>3.1171999999999998E-2</c:v>
                </c:pt>
                <c:pt idx="44">
                  <c:v>0.21099999999999999</c:v>
                </c:pt>
                <c:pt idx="45">
                  <c:v>0.32346000000000003</c:v>
                </c:pt>
                <c:pt idx="46">
                  <c:v>0.26300000000000001</c:v>
                </c:pt>
                <c:pt idx="47">
                  <c:v>0.53617999999999999</c:v>
                </c:pt>
                <c:pt idx="48">
                  <c:v>0.13883000000000001</c:v>
                </c:pt>
                <c:pt idx="49">
                  <c:v>3.1641000000000002E-2</c:v>
                </c:pt>
                <c:pt idx="50">
                  <c:v>0.55027000000000004</c:v>
                </c:pt>
                <c:pt idx="51">
                  <c:v>0.35408000000000001</c:v>
                </c:pt>
                <c:pt idx="52">
                  <c:v>3.3286999999999997E-2</c:v>
                </c:pt>
                <c:pt idx="53">
                  <c:v>0.54601</c:v>
                </c:pt>
                <c:pt idx="54">
                  <c:v>0.18171000000000001</c:v>
                </c:pt>
                <c:pt idx="55">
                  <c:v>0.18373999999999999</c:v>
                </c:pt>
                <c:pt idx="56">
                  <c:v>0.12626999999999999</c:v>
                </c:pt>
                <c:pt idx="57">
                  <c:v>0.34860000000000002</c:v>
                </c:pt>
                <c:pt idx="58">
                  <c:v>0.41819000000000001</c:v>
                </c:pt>
                <c:pt idx="59">
                  <c:v>0.60279000000000005</c:v>
                </c:pt>
                <c:pt idx="60">
                  <c:v>-4.0731999999999997E-2</c:v>
                </c:pt>
                <c:pt idx="61">
                  <c:v>0.13392000000000001</c:v>
                </c:pt>
                <c:pt idx="62">
                  <c:v>0.49081999999999998</c:v>
                </c:pt>
                <c:pt idx="63">
                  <c:v>0.38752999999999999</c:v>
                </c:pt>
                <c:pt idx="64">
                  <c:v>0.89083000000000001</c:v>
                </c:pt>
                <c:pt idx="65">
                  <c:v>0.40443000000000001</c:v>
                </c:pt>
                <c:pt idx="66">
                  <c:v>0.3931</c:v>
                </c:pt>
                <c:pt idx="67">
                  <c:v>0.41188000000000002</c:v>
                </c:pt>
                <c:pt idx="68">
                  <c:v>0.2306</c:v>
                </c:pt>
                <c:pt idx="69">
                  <c:v>0.56691000000000003</c:v>
                </c:pt>
                <c:pt idx="70">
                  <c:v>0.19006000000000001</c:v>
                </c:pt>
                <c:pt idx="71">
                  <c:v>0.22914000000000001</c:v>
                </c:pt>
                <c:pt idx="72">
                  <c:v>0.64371</c:v>
                </c:pt>
                <c:pt idx="73">
                  <c:v>0.61482999999999999</c:v>
                </c:pt>
                <c:pt idx="74">
                  <c:v>0.13596</c:v>
                </c:pt>
                <c:pt idx="75">
                  <c:v>0.25380999999999998</c:v>
                </c:pt>
                <c:pt idx="76">
                  <c:v>9.2979999999999993E-2</c:v>
                </c:pt>
                <c:pt idx="77">
                  <c:v>0.70831999999999995</c:v>
                </c:pt>
                <c:pt idx="78">
                  <c:v>0.46999000000000002</c:v>
                </c:pt>
                <c:pt idx="79">
                  <c:v>0.1419</c:v>
                </c:pt>
                <c:pt idx="80">
                  <c:v>0.86639999999999995</c:v>
                </c:pt>
                <c:pt idx="81">
                  <c:v>0.40611999999999998</c:v>
                </c:pt>
                <c:pt idx="82">
                  <c:v>0.44630999999999998</c:v>
                </c:pt>
                <c:pt idx="83">
                  <c:v>4.0774999999999999E-2</c:v>
                </c:pt>
                <c:pt idx="84">
                  <c:v>5.6996999999999999E-2</c:v>
                </c:pt>
                <c:pt idx="85">
                  <c:v>8.3720000000000003E-2</c:v>
                </c:pt>
                <c:pt idx="86">
                  <c:v>0.34033000000000002</c:v>
                </c:pt>
                <c:pt idx="87">
                  <c:v>0.43975999999999998</c:v>
                </c:pt>
                <c:pt idx="88">
                  <c:v>4.7872999999999999E-2</c:v>
                </c:pt>
                <c:pt idx="89">
                  <c:v>0.21879999999999999</c:v>
                </c:pt>
                <c:pt idx="90">
                  <c:v>0.21814</c:v>
                </c:pt>
                <c:pt idx="91">
                  <c:v>0.13311000000000001</c:v>
                </c:pt>
                <c:pt idx="92">
                  <c:v>0.13117999999999999</c:v>
                </c:pt>
                <c:pt idx="93">
                  <c:v>0.11068</c:v>
                </c:pt>
                <c:pt idx="94">
                  <c:v>0.17727000000000001</c:v>
                </c:pt>
                <c:pt idx="95">
                  <c:v>8.6656999999999998E-2</c:v>
                </c:pt>
                <c:pt idx="96">
                  <c:v>6.1448999999999997E-2</c:v>
                </c:pt>
                <c:pt idx="97">
                  <c:v>7.2453000000000004E-2</c:v>
                </c:pt>
                <c:pt idx="98">
                  <c:v>0.12497</c:v>
                </c:pt>
                <c:pt idx="99">
                  <c:v>0.23557</c:v>
                </c:pt>
                <c:pt idx="100">
                  <c:v>0.12570999999999999</c:v>
                </c:pt>
                <c:pt idx="101">
                  <c:v>0.10614</c:v>
                </c:pt>
                <c:pt idx="102">
                  <c:v>0.13211999999999999</c:v>
                </c:pt>
                <c:pt idx="103">
                  <c:v>6.6627000000000006E-2</c:v>
                </c:pt>
                <c:pt idx="104">
                  <c:v>2.5433000000000001E-2</c:v>
                </c:pt>
                <c:pt idx="105">
                  <c:v>0.19025</c:v>
                </c:pt>
                <c:pt idx="106">
                  <c:v>0.19969000000000001</c:v>
                </c:pt>
                <c:pt idx="107">
                  <c:v>0.18562999999999999</c:v>
                </c:pt>
                <c:pt idx="108">
                  <c:v>0.19596</c:v>
                </c:pt>
                <c:pt idx="109">
                  <c:v>0.42581999999999998</c:v>
                </c:pt>
                <c:pt idx="110">
                  <c:v>0.22978000000000001</c:v>
                </c:pt>
                <c:pt idx="111">
                  <c:v>0.31755</c:v>
                </c:pt>
                <c:pt idx="112">
                  <c:v>0.41460999999999998</c:v>
                </c:pt>
                <c:pt idx="113">
                  <c:v>6.2240999999999998E-2</c:v>
                </c:pt>
                <c:pt idx="114">
                  <c:v>8.7436E-2</c:v>
                </c:pt>
                <c:pt idx="115">
                  <c:v>0.16844000000000001</c:v>
                </c:pt>
                <c:pt idx="116">
                  <c:v>0.17455000000000001</c:v>
                </c:pt>
                <c:pt idx="117">
                  <c:v>0.14193</c:v>
                </c:pt>
                <c:pt idx="118">
                  <c:v>0.38284000000000001</c:v>
                </c:pt>
                <c:pt idx="119">
                  <c:v>0.1419</c:v>
                </c:pt>
                <c:pt idx="120">
                  <c:v>0.38732</c:v>
                </c:pt>
                <c:pt idx="121">
                  <c:v>0.17152999999999999</c:v>
                </c:pt>
                <c:pt idx="122">
                  <c:v>9.5680000000000001E-2</c:v>
                </c:pt>
                <c:pt idx="123">
                  <c:v>9.2301999999999995E-2</c:v>
                </c:pt>
                <c:pt idx="124">
                  <c:v>8.5629999999999998E-2</c:v>
                </c:pt>
                <c:pt idx="125">
                  <c:v>0.13628000000000001</c:v>
                </c:pt>
                <c:pt idx="126">
                  <c:v>0.32089000000000001</c:v>
                </c:pt>
                <c:pt idx="127">
                  <c:v>7.9288999999999998E-2</c:v>
                </c:pt>
                <c:pt idx="128">
                  <c:v>0.11938</c:v>
                </c:pt>
                <c:pt idx="129">
                  <c:v>0.21353</c:v>
                </c:pt>
                <c:pt idx="130">
                  <c:v>0.21346000000000001</c:v>
                </c:pt>
                <c:pt idx="131">
                  <c:v>8.1242999999999996E-2</c:v>
                </c:pt>
                <c:pt idx="132">
                  <c:v>0.22306000000000001</c:v>
                </c:pt>
                <c:pt idx="133">
                  <c:v>0.14557999999999999</c:v>
                </c:pt>
                <c:pt idx="134">
                  <c:v>0.30557000000000001</c:v>
                </c:pt>
                <c:pt idx="135">
                  <c:v>0.10218000000000001</c:v>
                </c:pt>
                <c:pt idx="136">
                  <c:v>0.41286</c:v>
                </c:pt>
                <c:pt idx="137">
                  <c:v>0.12173</c:v>
                </c:pt>
                <c:pt idx="138">
                  <c:v>0.32858999999999999</c:v>
                </c:pt>
                <c:pt idx="139">
                  <c:v>-9.9129000000000005E-3</c:v>
                </c:pt>
                <c:pt idx="140">
                  <c:v>5.0993999999999998E-2</c:v>
                </c:pt>
                <c:pt idx="141">
                  <c:v>0.17408999999999999</c:v>
                </c:pt>
                <c:pt idx="142">
                  <c:v>0.19464999999999999</c:v>
                </c:pt>
                <c:pt idx="143">
                  <c:v>0.30752000000000002</c:v>
                </c:pt>
                <c:pt idx="144">
                  <c:v>0.21572</c:v>
                </c:pt>
                <c:pt idx="145">
                  <c:v>0.57974999999999999</c:v>
                </c:pt>
                <c:pt idx="146">
                  <c:v>0.22831000000000001</c:v>
                </c:pt>
                <c:pt idx="147">
                  <c:v>0.23871999999999999</c:v>
                </c:pt>
                <c:pt idx="148">
                  <c:v>0.28866000000000003</c:v>
                </c:pt>
                <c:pt idx="149">
                  <c:v>0.42825999999999997</c:v>
                </c:pt>
                <c:pt idx="150">
                  <c:v>0.25773000000000001</c:v>
                </c:pt>
                <c:pt idx="151">
                  <c:v>0.24374000000000001</c:v>
                </c:pt>
                <c:pt idx="152">
                  <c:v>0.10495</c:v>
                </c:pt>
                <c:pt idx="153">
                  <c:v>0.24285000000000001</c:v>
                </c:pt>
                <c:pt idx="154">
                  <c:v>0.34014</c:v>
                </c:pt>
                <c:pt idx="155">
                  <c:v>0.23496</c:v>
                </c:pt>
                <c:pt idx="156">
                  <c:v>0.43734000000000001</c:v>
                </c:pt>
                <c:pt idx="157">
                  <c:v>0.44874000000000003</c:v>
                </c:pt>
                <c:pt idx="158">
                  <c:v>0.31583</c:v>
                </c:pt>
                <c:pt idx="159">
                  <c:v>0.37060999999999999</c:v>
                </c:pt>
                <c:pt idx="160">
                  <c:v>0.15089</c:v>
                </c:pt>
                <c:pt idx="161">
                  <c:v>-9.1253000000000001E-2</c:v>
                </c:pt>
                <c:pt idx="162">
                  <c:v>7.2208999999999997E-3</c:v>
                </c:pt>
                <c:pt idx="163">
                  <c:v>0.22484000000000001</c:v>
                </c:pt>
                <c:pt idx="164">
                  <c:v>0.17344999999999999</c:v>
                </c:pt>
                <c:pt idx="165">
                  <c:v>-1.0999E-2</c:v>
                </c:pt>
                <c:pt idx="166">
                  <c:v>0.54425000000000001</c:v>
                </c:pt>
                <c:pt idx="167">
                  <c:v>0.28077999999999997</c:v>
                </c:pt>
                <c:pt idx="168">
                  <c:v>0.23960000000000001</c:v>
                </c:pt>
                <c:pt idx="169">
                  <c:v>2.7223000000000001E-2</c:v>
                </c:pt>
                <c:pt idx="170">
                  <c:v>-7.0557999999999996E-2</c:v>
                </c:pt>
                <c:pt idx="171">
                  <c:v>0.49641999999999997</c:v>
                </c:pt>
                <c:pt idx="172">
                  <c:v>-1.7723000000000001E-3</c:v>
                </c:pt>
                <c:pt idx="173">
                  <c:v>-9.7117999999999996E-2</c:v>
                </c:pt>
                <c:pt idx="174">
                  <c:v>0.29604999999999998</c:v>
                </c:pt>
                <c:pt idx="175">
                  <c:v>0.12586</c:v>
                </c:pt>
                <c:pt idx="176">
                  <c:v>0.22666</c:v>
                </c:pt>
                <c:pt idx="177">
                  <c:v>0.76178999999999997</c:v>
                </c:pt>
                <c:pt idx="178">
                  <c:v>0.31702000000000002</c:v>
                </c:pt>
              </c:numCache>
            </c:numRef>
          </c:xVal>
          <c:yVal>
            <c:numRef>
              <c:f>Sheet7!$E$3:$E$181</c:f>
              <c:numCache>
                <c:formatCode>General</c:formatCode>
                <c:ptCount val="179"/>
                <c:pt idx="0">
                  <c:v>0.17557</c:v>
                </c:pt>
                <c:pt idx="1">
                  <c:v>0.36651</c:v>
                </c:pt>
                <c:pt idx="2">
                  <c:v>0.14424999999999999</c:v>
                </c:pt>
                <c:pt idx="3">
                  <c:v>0.18415000000000001</c:v>
                </c:pt>
                <c:pt idx="4">
                  <c:v>0.16588</c:v>
                </c:pt>
                <c:pt idx="5">
                  <c:v>0.35</c:v>
                </c:pt>
                <c:pt idx="6">
                  <c:v>0.14244999999999999</c:v>
                </c:pt>
                <c:pt idx="7">
                  <c:v>0.15137999999999999</c:v>
                </c:pt>
                <c:pt idx="8">
                  <c:v>0.14498</c:v>
                </c:pt>
                <c:pt idx="9">
                  <c:v>0.20732999999999999</c:v>
                </c:pt>
                <c:pt idx="10">
                  <c:v>0.35507</c:v>
                </c:pt>
                <c:pt idx="11">
                  <c:v>0.33914</c:v>
                </c:pt>
                <c:pt idx="12">
                  <c:v>0.2177</c:v>
                </c:pt>
                <c:pt idx="13">
                  <c:v>0.22814999999999999</c:v>
                </c:pt>
                <c:pt idx="14">
                  <c:v>0.23094999999999999</c:v>
                </c:pt>
                <c:pt idx="15">
                  <c:v>0.18936</c:v>
                </c:pt>
                <c:pt idx="16">
                  <c:v>0.51026000000000005</c:v>
                </c:pt>
                <c:pt idx="17">
                  <c:v>0.17065</c:v>
                </c:pt>
                <c:pt idx="18">
                  <c:v>0.30675000000000002</c:v>
                </c:pt>
                <c:pt idx="19">
                  <c:v>0.15634000000000001</c:v>
                </c:pt>
                <c:pt idx="20">
                  <c:v>0.18815999999999999</c:v>
                </c:pt>
                <c:pt idx="21">
                  <c:v>0.21601000000000001</c:v>
                </c:pt>
                <c:pt idx="22">
                  <c:v>0.20721999999999999</c:v>
                </c:pt>
                <c:pt idx="23">
                  <c:v>0.13150999999999999</c:v>
                </c:pt>
                <c:pt idx="24">
                  <c:v>0.14277000000000001</c:v>
                </c:pt>
                <c:pt idx="25">
                  <c:v>0.24356</c:v>
                </c:pt>
                <c:pt idx="26">
                  <c:v>0.15687999999999999</c:v>
                </c:pt>
                <c:pt idx="27">
                  <c:v>0.17652000000000001</c:v>
                </c:pt>
                <c:pt idx="28">
                  <c:v>0.16150999999999999</c:v>
                </c:pt>
                <c:pt idx="29">
                  <c:v>0.18326000000000001</c:v>
                </c:pt>
                <c:pt idx="30">
                  <c:v>0.16768</c:v>
                </c:pt>
                <c:pt idx="31">
                  <c:v>0.17199999999999999</c:v>
                </c:pt>
                <c:pt idx="32">
                  <c:v>0.14865</c:v>
                </c:pt>
                <c:pt idx="33">
                  <c:v>0.18828</c:v>
                </c:pt>
                <c:pt idx="34">
                  <c:v>0.14047999999999999</c:v>
                </c:pt>
                <c:pt idx="35">
                  <c:v>0.20580999999999999</c:v>
                </c:pt>
                <c:pt idx="36">
                  <c:v>0.25830999999999998</c:v>
                </c:pt>
                <c:pt idx="37">
                  <c:v>0.12714</c:v>
                </c:pt>
                <c:pt idx="38">
                  <c:v>0.1482</c:v>
                </c:pt>
                <c:pt idx="39">
                  <c:v>0.30419000000000002</c:v>
                </c:pt>
                <c:pt idx="40">
                  <c:v>0.16167999999999999</c:v>
                </c:pt>
                <c:pt idx="41">
                  <c:v>0.17188999999999999</c:v>
                </c:pt>
                <c:pt idx="42">
                  <c:v>0.15101999999999999</c:v>
                </c:pt>
                <c:pt idx="43">
                  <c:v>0.18382999999999999</c:v>
                </c:pt>
                <c:pt idx="44">
                  <c:v>0.17077999999999999</c:v>
                </c:pt>
                <c:pt idx="45">
                  <c:v>0.18726000000000001</c:v>
                </c:pt>
                <c:pt idx="46">
                  <c:v>0.18240999999999999</c:v>
                </c:pt>
                <c:pt idx="47">
                  <c:v>0.21529000000000001</c:v>
                </c:pt>
                <c:pt idx="48">
                  <c:v>0.21615000000000001</c:v>
                </c:pt>
                <c:pt idx="49">
                  <c:v>0.15503</c:v>
                </c:pt>
                <c:pt idx="50">
                  <c:v>0.21229999999999999</c:v>
                </c:pt>
                <c:pt idx="51">
                  <c:v>0.25125999999999998</c:v>
                </c:pt>
                <c:pt idx="52">
                  <c:v>0.62710999999999995</c:v>
                </c:pt>
                <c:pt idx="53">
                  <c:v>0.20374</c:v>
                </c:pt>
                <c:pt idx="54">
                  <c:v>0.14582000000000001</c:v>
                </c:pt>
                <c:pt idx="55">
                  <c:v>0.11318</c:v>
                </c:pt>
                <c:pt idx="56">
                  <c:v>0.10828</c:v>
                </c:pt>
                <c:pt idx="57">
                  <c:v>0.19742000000000001</c:v>
                </c:pt>
                <c:pt idx="58">
                  <c:v>0.44928000000000001</c:v>
                </c:pt>
                <c:pt idx="59">
                  <c:v>0.28111999999999998</c:v>
                </c:pt>
                <c:pt idx="60">
                  <c:v>0.33615</c:v>
                </c:pt>
                <c:pt idx="61">
                  <c:v>0.1361</c:v>
                </c:pt>
                <c:pt idx="62">
                  <c:v>0.23685999999999999</c:v>
                </c:pt>
                <c:pt idx="63">
                  <c:v>0.17326</c:v>
                </c:pt>
                <c:pt idx="64">
                  <c:v>0.38812999999999998</c:v>
                </c:pt>
                <c:pt idx="65">
                  <c:v>0.21237</c:v>
                </c:pt>
                <c:pt idx="66">
                  <c:v>0.16012999999999999</c:v>
                </c:pt>
                <c:pt idx="67">
                  <c:v>0.13997999999999999</c:v>
                </c:pt>
                <c:pt idx="68">
                  <c:v>0.28837000000000002</c:v>
                </c:pt>
                <c:pt idx="69">
                  <c:v>0.20752000000000001</c:v>
                </c:pt>
                <c:pt idx="70">
                  <c:v>0.11123</c:v>
                </c:pt>
                <c:pt idx="71">
                  <c:v>0.12684999999999999</c:v>
                </c:pt>
                <c:pt idx="72">
                  <c:v>0.1968</c:v>
                </c:pt>
                <c:pt idx="73">
                  <c:v>0.23777999999999999</c:v>
                </c:pt>
                <c:pt idx="74">
                  <c:v>0.22497</c:v>
                </c:pt>
                <c:pt idx="75">
                  <c:v>0.23527999999999999</c:v>
                </c:pt>
                <c:pt idx="76">
                  <c:v>0.19187000000000001</c:v>
                </c:pt>
                <c:pt idx="77">
                  <c:v>0.28959000000000001</c:v>
                </c:pt>
                <c:pt idx="78">
                  <c:v>0.20405000000000001</c:v>
                </c:pt>
                <c:pt idx="79">
                  <c:v>0.13972999999999999</c:v>
                </c:pt>
                <c:pt idx="80">
                  <c:v>0.28645999999999999</c:v>
                </c:pt>
                <c:pt idx="81">
                  <c:v>0.22314999999999999</c:v>
                </c:pt>
                <c:pt idx="82">
                  <c:v>0.14546000000000001</c:v>
                </c:pt>
                <c:pt idx="83">
                  <c:v>0.10818999999999999</c:v>
                </c:pt>
                <c:pt idx="84">
                  <c:v>0.10341</c:v>
                </c:pt>
                <c:pt idx="85">
                  <c:v>9.8584000000000005E-2</c:v>
                </c:pt>
                <c:pt idx="86">
                  <c:v>0.11965000000000001</c:v>
                </c:pt>
                <c:pt idx="87">
                  <c:v>0.14555000000000001</c:v>
                </c:pt>
                <c:pt idx="88">
                  <c:v>0.10432</c:v>
                </c:pt>
                <c:pt idx="89">
                  <c:v>9.9820000000000006E-2</c:v>
                </c:pt>
                <c:pt idx="90">
                  <c:v>0.11516</c:v>
                </c:pt>
                <c:pt idx="91">
                  <c:v>0.10297000000000001</c:v>
                </c:pt>
                <c:pt idx="92">
                  <c:v>9.6454999999999999E-2</c:v>
                </c:pt>
                <c:pt idx="93">
                  <c:v>0.13270999999999999</c:v>
                </c:pt>
                <c:pt idx="94">
                  <c:v>0.10195</c:v>
                </c:pt>
                <c:pt idx="95">
                  <c:v>0.1096</c:v>
                </c:pt>
                <c:pt idx="96">
                  <c:v>9.4631999999999994E-2</c:v>
                </c:pt>
                <c:pt idx="97">
                  <c:v>0.10501000000000001</c:v>
                </c:pt>
                <c:pt idx="98">
                  <c:v>9.4087000000000004E-2</c:v>
                </c:pt>
                <c:pt idx="99">
                  <c:v>0.10947</c:v>
                </c:pt>
                <c:pt idx="100">
                  <c:v>0.13158</c:v>
                </c:pt>
                <c:pt idx="101">
                  <c:v>0.24917</c:v>
                </c:pt>
                <c:pt idx="102">
                  <c:v>9.6785999999999997E-2</c:v>
                </c:pt>
                <c:pt idx="103">
                  <c:v>9.3840000000000007E-2</c:v>
                </c:pt>
                <c:pt idx="104">
                  <c:v>0.10858</c:v>
                </c:pt>
                <c:pt idx="105">
                  <c:v>0.10288</c:v>
                </c:pt>
                <c:pt idx="106">
                  <c:v>0.10314</c:v>
                </c:pt>
                <c:pt idx="107">
                  <c:v>9.7533999999999996E-2</c:v>
                </c:pt>
                <c:pt idx="108">
                  <c:v>0.52422999999999997</c:v>
                </c:pt>
                <c:pt idx="109">
                  <c:v>0.13913</c:v>
                </c:pt>
                <c:pt idx="110">
                  <c:v>0.11393</c:v>
                </c:pt>
                <c:pt idx="111">
                  <c:v>0.11151</c:v>
                </c:pt>
                <c:pt idx="112">
                  <c:v>0.14313999999999999</c:v>
                </c:pt>
                <c:pt idx="113">
                  <c:v>0.12583</c:v>
                </c:pt>
                <c:pt idx="114">
                  <c:v>0.13461999999999999</c:v>
                </c:pt>
                <c:pt idx="115">
                  <c:v>0.30298000000000003</c:v>
                </c:pt>
                <c:pt idx="116">
                  <c:v>9.4019000000000005E-2</c:v>
                </c:pt>
                <c:pt idx="117">
                  <c:v>9.1600000000000001E-2</c:v>
                </c:pt>
                <c:pt idx="118">
                  <c:v>0.11562</c:v>
                </c:pt>
                <c:pt idx="119">
                  <c:v>0.13972999999999999</c:v>
                </c:pt>
                <c:pt idx="120">
                  <c:v>0.12139</c:v>
                </c:pt>
                <c:pt idx="121">
                  <c:v>9.4066999999999998E-2</c:v>
                </c:pt>
                <c:pt idx="122">
                  <c:v>9.7529000000000005E-2</c:v>
                </c:pt>
                <c:pt idx="123">
                  <c:v>0.10389</c:v>
                </c:pt>
                <c:pt idx="124">
                  <c:v>0.12817000000000001</c:v>
                </c:pt>
                <c:pt idx="125">
                  <c:v>0.21034</c:v>
                </c:pt>
                <c:pt idx="126">
                  <c:v>0.1191</c:v>
                </c:pt>
                <c:pt idx="127">
                  <c:v>0.10503</c:v>
                </c:pt>
                <c:pt idx="128">
                  <c:v>0.17827999999999999</c:v>
                </c:pt>
                <c:pt idx="129">
                  <c:v>0.11652</c:v>
                </c:pt>
                <c:pt idx="130">
                  <c:v>0.12992999999999999</c:v>
                </c:pt>
                <c:pt idx="131">
                  <c:v>0.19539000000000001</c:v>
                </c:pt>
                <c:pt idx="132">
                  <c:v>0.15579999999999999</c:v>
                </c:pt>
                <c:pt idx="133">
                  <c:v>0.16497999999999999</c:v>
                </c:pt>
                <c:pt idx="134">
                  <c:v>0.16761000000000001</c:v>
                </c:pt>
                <c:pt idx="135">
                  <c:v>0.13988999999999999</c:v>
                </c:pt>
                <c:pt idx="136">
                  <c:v>0.24521000000000001</c:v>
                </c:pt>
                <c:pt idx="137">
                  <c:v>0.18201000000000001</c:v>
                </c:pt>
                <c:pt idx="138">
                  <c:v>0.20860999999999999</c:v>
                </c:pt>
                <c:pt idx="139">
                  <c:v>0.23044000000000001</c:v>
                </c:pt>
                <c:pt idx="140">
                  <c:v>0.19267000000000001</c:v>
                </c:pt>
                <c:pt idx="141">
                  <c:v>0.13979</c:v>
                </c:pt>
                <c:pt idx="142">
                  <c:v>0.18429000000000001</c:v>
                </c:pt>
                <c:pt idx="143">
                  <c:v>0.33694000000000002</c:v>
                </c:pt>
                <c:pt idx="144">
                  <c:v>0.29005999999999998</c:v>
                </c:pt>
                <c:pt idx="145">
                  <c:v>0.25819999999999999</c:v>
                </c:pt>
                <c:pt idx="146">
                  <c:v>0.36975999999999998</c:v>
                </c:pt>
                <c:pt idx="147">
                  <c:v>0.31030999999999997</c:v>
                </c:pt>
                <c:pt idx="148">
                  <c:v>0.29910999999999999</c:v>
                </c:pt>
                <c:pt idx="149">
                  <c:v>0.39735999999999999</c:v>
                </c:pt>
                <c:pt idx="150">
                  <c:v>0.37514999999999998</c:v>
                </c:pt>
                <c:pt idx="151">
                  <c:v>0.43930999999999998</c:v>
                </c:pt>
                <c:pt idx="152">
                  <c:v>0.39998</c:v>
                </c:pt>
                <c:pt idx="153">
                  <c:v>0.26865</c:v>
                </c:pt>
                <c:pt idx="154">
                  <c:v>0.20175000000000001</c:v>
                </c:pt>
                <c:pt idx="155">
                  <c:v>0.21128</c:v>
                </c:pt>
                <c:pt idx="156">
                  <c:v>0.28643999999999997</c:v>
                </c:pt>
                <c:pt idx="157">
                  <c:v>0.28531000000000001</c:v>
                </c:pt>
                <c:pt idx="158">
                  <c:v>0.28461999999999998</c:v>
                </c:pt>
                <c:pt idx="159">
                  <c:v>0.24828</c:v>
                </c:pt>
                <c:pt idx="160">
                  <c:v>0.35632000000000003</c:v>
                </c:pt>
                <c:pt idx="161">
                  <c:v>0.20957000000000001</c:v>
                </c:pt>
                <c:pt idx="162">
                  <c:v>0.42923</c:v>
                </c:pt>
                <c:pt idx="163">
                  <c:v>0.62524000000000002</c:v>
                </c:pt>
                <c:pt idx="164">
                  <c:v>0.74778</c:v>
                </c:pt>
                <c:pt idx="165">
                  <c:v>0.35354999999999998</c:v>
                </c:pt>
                <c:pt idx="166">
                  <c:v>0.23152</c:v>
                </c:pt>
                <c:pt idx="167">
                  <c:v>0.27478000000000002</c:v>
                </c:pt>
                <c:pt idx="168">
                  <c:v>0.21340000000000001</c:v>
                </c:pt>
                <c:pt idx="169">
                  <c:v>0.43983</c:v>
                </c:pt>
                <c:pt idx="170">
                  <c:v>0.23658000000000001</c:v>
                </c:pt>
                <c:pt idx="171">
                  <c:v>0.20934</c:v>
                </c:pt>
                <c:pt idx="172">
                  <c:v>0.48074</c:v>
                </c:pt>
                <c:pt idx="173">
                  <c:v>0.18884999999999999</c:v>
                </c:pt>
                <c:pt idx="174">
                  <c:v>0.19305</c:v>
                </c:pt>
                <c:pt idx="175">
                  <c:v>0.19017999999999999</c:v>
                </c:pt>
                <c:pt idx="176">
                  <c:v>0.16361999999999999</c:v>
                </c:pt>
                <c:pt idx="177">
                  <c:v>0.29608000000000001</c:v>
                </c:pt>
                <c:pt idx="178">
                  <c:v>0.2132</c:v>
                </c:pt>
              </c:numCache>
            </c:numRef>
          </c:yVal>
          <c:smooth val="0"/>
        </c:ser>
        <c:dLbls>
          <c:showLegendKey val="0"/>
          <c:showVal val="0"/>
          <c:showCatName val="0"/>
          <c:showSerName val="0"/>
          <c:showPercent val="0"/>
          <c:showBubbleSize val="0"/>
        </c:dLbls>
        <c:axId val="551361664"/>
        <c:axId val="551348336"/>
      </c:scatterChart>
      <c:valAx>
        <c:axId val="551361664"/>
        <c:scaling>
          <c:orientation val="minMax"/>
          <c:max val="1"/>
          <c:min val="-0.2"/>
        </c:scaling>
        <c:delete val="0"/>
        <c:axPos val="b"/>
        <c:title>
          <c:tx>
            <c:rich>
              <a:bodyPr/>
              <a:lstStyle/>
              <a:p>
                <a:pPr>
                  <a:defRPr/>
                </a:pPr>
                <a:r>
                  <a:rPr lang="en-AU"/>
                  <a:t>Lasp/Pasch</a:t>
                </a:r>
              </a:p>
            </c:rich>
          </c:tx>
          <c:layout/>
          <c:overlay val="0"/>
        </c:title>
        <c:numFmt formatCode="General" sourceLinked="1"/>
        <c:majorTickMark val="none"/>
        <c:minorTickMark val="none"/>
        <c:tickLblPos val="nextTo"/>
        <c:crossAx val="551348336"/>
        <c:crosses val="autoZero"/>
        <c:crossBetween val="midCat"/>
      </c:valAx>
      <c:valAx>
        <c:axId val="551348336"/>
        <c:scaling>
          <c:orientation val="minMax"/>
          <c:max val="0.55000000000000004"/>
          <c:min val="5.000000000000001E-2"/>
        </c:scaling>
        <c:delete val="0"/>
        <c:axPos val="l"/>
        <c:numFmt formatCode="General" sourceLinked="1"/>
        <c:majorTickMark val="none"/>
        <c:minorTickMark val="none"/>
        <c:tickLblPos val="nextTo"/>
        <c:crossAx val="551361664"/>
        <c:crosses val="autoZero"/>
        <c:crossBetween val="midCat"/>
      </c:valAx>
    </c:plotArea>
    <c:legend>
      <c:legendPos val="r"/>
      <c:layout/>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AU"/>
              <a:t>B-Tornq &amp; Heteros</a:t>
            </a:r>
            <a:r>
              <a:rPr lang="en-AU" baseline="0"/>
              <a:t> SE vs Lasp/Pasch 2011 </a:t>
            </a:r>
            <a:endParaRPr lang="en-AU"/>
          </a:p>
        </c:rich>
      </c:tx>
      <c:layout>
        <c:manualLayout>
          <c:xMode val="edge"/>
          <c:yMode val="edge"/>
          <c:x val="0.26039677757447754"/>
          <c:y val="2.4455066542374899E-2"/>
        </c:manualLayout>
      </c:layout>
      <c:overlay val="0"/>
    </c:title>
    <c:autoTitleDeleted val="0"/>
    <c:plotArea>
      <c:layout>
        <c:manualLayout>
          <c:layoutTarget val="inner"/>
          <c:xMode val="edge"/>
          <c:yMode val="edge"/>
          <c:x val="8.9130205169134488E-2"/>
          <c:y val="2.0248368844094689E-2"/>
          <c:w val="0.87011989354989161"/>
          <c:h val="0.93158422855002798"/>
        </c:manualLayout>
      </c:layout>
      <c:scatterChart>
        <c:scatterStyle val="lineMarker"/>
        <c:varyColors val="0"/>
        <c:ser>
          <c:idx val="0"/>
          <c:order val="0"/>
          <c:spPr>
            <a:ln w="28575">
              <a:noFill/>
            </a:ln>
          </c:spPr>
          <c:marker>
            <c:symbol val="circle"/>
            <c:size val="6"/>
            <c:spPr>
              <a:solidFill>
                <a:srgbClr val="0000FF"/>
              </a:solid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c:spPr>
          </c:marker>
          <c:xVal>
            <c:numRef>
              <c:f>Sheet6!$A$2:$A$180</c:f>
              <c:numCache>
                <c:formatCode>General</c:formatCode>
                <c:ptCount val="179"/>
                <c:pt idx="0">
                  <c:v>0.27107999999999999</c:v>
                </c:pt>
                <c:pt idx="1">
                  <c:v>0.13450999999999999</c:v>
                </c:pt>
                <c:pt idx="2">
                  <c:v>0.14873</c:v>
                </c:pt>
                <c:pt idx="3">
                  <c:v>0.18709000000000001</c:v>
                </c:pt>
                <c:pt idx="4">
                  <c:v>9.1313000000000005E-2</c:v>
                </c:pt>
                <c:pt idx="5">
                  <c:v>0.53732000000000002</c:v>
                </c:pt>
                <c:pt idx="6">
                  <c:v>0.15198999999999999</c:v>
                </c:pt>
                <c:pt idx="7">
                  <c:v>0.11545</c:v>
                </c:pt>
                <c:pt idx="8">
                  <c:v>0.21629999999999999</c:v>
                </c:pt>
                <c:pt idx="9">
                  <c:v>6.1550000000000001E-2</c:v>
                </c:pt>
                <c:pt idx="10">
                  <c:v>0.52385000000000004</c:v>
                </c:pt>
                <c:pt idx="11">
                  <c:v>-0.14771000000000001</c:v>
                </c:pt>
                <c:pt idx="12">
                  <c:v>0.17485999999999999</c:v>
                </c:pt>
                <c:pt idx="13">
                  <c:v>0.1084</c:v>
                </c:pt>
                <c:pt idx="14">
                  <c:v>0.31034</c:v>
                </c:pt>
                <c:pt idx="15">
                  <c:v>0.45373000000000002</c:v>
                </c:pt>
                <c:pt idx="16">
                  <c:v>-2.8201E-2</c:v>
                </c:pt>
                <c:pt idx="17">
                  <c:v>0.39076</c:v>
                </c:pt>
                <c:pt idx="18">
                  <c:v>-2.6787999999999998E-3</c:v>
                </c:pt>
                <c:pt idx="19">
                  <c:v>0.36731000000000003</c:v>
                </c:pt>
                <c:pt idx="20">
                  <c:v>0.24554999999999999</c:v>
                </c:pt>
                <c:pt idx="21">
                  <c:v>0.20308000000000001</c:v>
                </c:pt>
                <c:pt idx="22">
                  <c:v>0.53432999999999997</c:v>
                </c:pt>
                <c:pt idx="23">
                  <c:v>0.23128000000000001</c:v>
                </c:pt>
                <c:pt idx="24">
                  <c:v>7.1235999999999994E-2</c:v>
                </c:pt>
                <c:pt idx="25">
                  <c:v>0.48791000000000001</c:v>
                </c:pt>
                <c:pt idx="26">
                  <c:v>0.18149999999999999</c:v>
                </c:pt>
                <c:pt idx="27">
                  <c:v>0.15958</c:v>
                </c:pt>
                <c:pt idx="28">
                  <c:v>0.18115000000000001</c:v>
                </c:pt>
                <c:pt idx="29">
                  <c:v>-5.4607000000000003E-2</c:v>
                </c:pt>
                <c:pt idx="30">
                  <c:v>0.13907</c:v>
                </c:pt>
                <c:pt idx="31">
                  <c:v>0.24273</c:v>
                </c:pt>
                <c:pt idx="32">
                  <c:v>0.13761999999999999</c:v>
                </c:pt>
                <c:pt idx="33">
                  <c:v>0.19256000000000001</c:v>
                </c:pt>
                <c:pt idx="34">
                  <c:v>0.17321</c:v>
                </c:pt>
                <c:pt idx="35">
                  <c:v>4.9120999999999998E-2</c:v>
                </c:pt>
                <c:pt idx="36">
                  <c:v>0.43353000000000003</c:v>
                </c:pt>
                <c:pt idx="37">
                  <c:v>0.2457</c:v>
                </c:pt>
                <c:pt idx="38">
                  <c:v>0.16198000000000001</c:v>
                </c:pt>
                <c:pt idx="39">
                  <c:v>0.27976000000000001</c:v>
                </c:pt>
                <c:pt idx="40">
                  <c:v>0.34348000000000001</c:v>
                </c:pt>
                <c:pt idx="41">
                  <c:v>9.0392E-2</c:v>
                </c:pt>
                <c:pt idx="42">
                  <c:v>0.14399000000000001</c:v>
                </c:pt>
                <c:pt idx="43">
                  <c:v>3.1171999999999998E-2</c:v>
                </c:pt>
                <c:pt idx="44">
                  <c:v>0.21099999999999999</c:v>
                </c:pt>
                <c:pt idx="45">
                  <c:v>0.32346000000000003</c:v>
                </c:pt>
                <c:pt idx="46">
                  <c:v>0.26300000000000001</c:v>
                </c:pt>
                <c:pt idx="47">
                  <c:v>0.53617999999999999</c:v>
                </c:pt>
                <c:pt idx="48">
                  <c:v>0.13883000000000001</c:v>
                </c:pt>
                <c:pt idx="49">
                  <c:v>3.1641000000000002E-2</c:v>
                </c:pt>
                <c:pt idx="50">
                  <c:v>0.55027000000000004</c:v>
                </c:pt>
                <c:pt idx="51">
                  <c:v>0.35408000000000001</c:v>
                </c:pt>
                <c:pt idx="52">
                  <c:v>3.3286999999999997E-2</c:v>
                </c:pt>
                <c:pt idx="53">
                  <c:v>0.54601</c:v>
                </c:pt>
                <c:pt idx="54">
                  <c:v>0.18171000000000001</c:v>
                </c:pt>
                <c:pt idx="55">
                  <c:v>0.18373999999999999</c:v>
                </c:pt>
                <c:pt idx="56">
                  <c:v>0.12626999999999999</c:v>
                </c:pt>
                <c:pt idx="57">
                  <c:v>0.34860000000000002</c:v>
                </c:pt>
                <c:pt idx="58">
                  <c:v>0.41819000000000001</c:v>
                </c:pt>
                <c:pt idx="59">
                  <c:v>0.60279000000000005</c:v>
                </c:pt>
                <c:pt idx="60">
                  <c:v>-4.0731999999999997E-2</c:v>
                </c:pt>
                <c:pt idx="61">
                  <c:v>0.13392000000000001</c:v>
                </c:pt>
                <c:pt idx="62">
                  <c:v>0.49081999999999998</c:v>
                </c:pt>
                <c:pt idx="63">
                  <c:v>0.38752999999999999</c:v>
                </c:pt>
                <c:pt idx="64">
                  <c:v>0.89083000000000001</c:v>
                </c:pt>
                <c:pt idx="65">
                  <c:v>0.40443000000000001</c:v>
                </c:pt>
                <c:pt idx="66">
                  <c:v>0.3931</c:v>
                </c:pt>
                <c:pt idx="67">
                  <c:v>0.41188000000000002</c:v>
                </c:pt>
                <c:pt idx="68">
                  <c:v>0.2306</c:v>
                </c:pt>
                <c:pt idx="69">
                  <c:v>0.56691000000000003</c:v>
                </c:pt>
                <c:pt idx="70">
                  <c:v>0.19006000000000001</c:v>
                </c:pt>
                <c:pt idx="71">
                  <c:v>0.22914000000000001</c:v>
                </c:pt>
                <c:pt idx="72">
                  <c:v>0.64371</c:v>
                </c:pt>
                <c:pt idx="73">
                  <c:v>0.61482999999999999</c:v>
                </c:pt>
                <c:pt idx="74">
                  <c:v>0.13596</c:v>
                </c:pt>
                <c:pt idx="75">
                  <c:v>0.25380999999999998</c:v>
                </c:pt>
                <c:pt idx="76">
                  <c:v>9.2979999999999993E-2</c:v>
                </c:pt>
                <c:pt idx="77">
                  <c:v>0.70831999999999995</c:v>
                </c:pt>
                <c:pt idx="78">
                  <c:v>0.46999000000000002</c:v>
                </c:pt>
                <c:pt idx="79">
                  <c:v>0.1419</c:v>
                </c:pt>
                <c:pt idx="80">
                  <c:v>0.86639999999999995</c:v>
                </c:pt>
                <c:pt idx="81">
                  <c:v>0.40611999999999998</c:v>
                </c:pt>
                <c:pt idx="82">
                  <c:v>0.44630999999999998</c:v>
                </c:pt>
                <c:pt idx="83">
                  <c:v>4.0774999999999999E-2</c:v>
                </c:pt>
                <c:pt idx="84">
                  <c:v>5.6996999999999999E-2</c:v>
                </c:pt>
                <c:pt idx="85">
                  <c:v>8.3720000000000003E-2</c:v>
                </c:pt>
                <c:pt idx="86">
                  <c:v>0.34033000000000002</c:v>
                </c:pt>
                <c:pt idx="87">
                  <c:v>0.43975999999999998</c:v>
                </c:pt>
                <c:pt idx="88">
                  <c:v>4.7872999999999999E-2</c:v>
                </c:pt>
                <c:pt idx="89">
                  <c:v>0.21879999999999999</c:v>
                </c:pt>
                <c:pt idx="90">
                  <c:v>0.21814</c:v>
                </c:pt>
                <c:pt idx="91">
                  <c:v>0.13311000000000001</c:v>
                </c:pt>
                <c:pt idx="92">
                  <c:v>0.13117999999999999</c:v>
                </c:pt>
                <c:pt idx="93">
                  <c:v>0.11068</c:v>
                </c:pt>
                <c:pt idx="94">
                  <c:v>0.17727000000000001</c:v>
                </c:pt>
                <c:pt idx="95">
                  <c:v>8.6656999999999998E-2</c:v>
                </c:pt>
                <c:pt idx="96">
                  <c:v>6.1448999999999997E-2</c:v>
                </c:pt>
                <c:pt idx="97">
                  <c:v>7.2453000000000004E-2</c:v>
                </c:pt>
                <c:pt idx="98">
                  <c:v>0.12497</c:v>
                </c:pt>
                <c:pt idx="99">
                  <c:v>0.23557</c:v>
                </c:pt>
                <c:pt idx="100">
                  <c:v>0.12570999999999999</c:v>
                </c:pt>
                <c:pt idx="101">
                  <c:v>0.10614</c:v>
                </c:pt>
                <c:pt idx="102">
                  <c:v>0.13211999999999999</c:v>
                </c:pt>
                <c:pt idx="103">
                  <c:v>6.6627000000000006E-2</c:v>
                </c:pt>
                <c:pt idx="104">
                  <c:v>2.5433000000000001E-2</c:v>
                </c:pt>
                <c:pt idx="105">
                  <c:v>0.19025</c:v>
                </c:pt>
                <c:pt idx="106">
                  <c:v>0.19969000000000001</c:v>
                </c:pt>
                <c:pt idx="107">
                  <c:v>0.18562999999999999</c:v>
                </c:pt>
                <c:pt idx="108">
                  <c:v>0.19596</c:v>
                </c:pt>
                <c:pt idx="109">
                  <c:v>0.42581999999999998</c:v>
                </c:pt>
                <c:pt idx="110">
                  <c:v>0.22978000000000001</c:v>
                </c:pt>
                <c:pt idx="111">
                  <c:v>0.31755</c:v>
                </c:pt>
                <c:pt idx="112">
                  <c:v>0.41460999999999998</c:v>
                </c:pt>
                <c:pt idx="113">
                  <c:v>6.2240999999999998E-2</c:v>
                </c:pt>
                <c:pt idx="114">
                  <c:v>8.7436E-2</c:v>
                </c:pt>
                <c:pt idx="115">
                  <c:v>0.16844000000000001</c:v>
                </c:pt>
                <c:pt idx="116">
                  <c:v>0.17455000000000001</c:v>
                </c:pt>
                <c:pt idx="117">
                  <c:v>0.14193</c:v>
                </c:pt>
                <c:pt idx="118">
                  <c:v>0.38284000000000001</c:v>
                </c:pt>
                <c:pt idx="119">
                  <c:v>0.1419</c:v>
                </c:pt>
                <c:pt idx="120">
                  <c:v>0.38732</c:v>
                </c:pt>
                <c:pt idx="121">
                  <c:v>0.17152999999999999</c:v>
                </c:pt>
                <c:pt idx="122">
                  <c:v>9.5680000000000001E-2</c:v>
                </c:pt>
                <c:pt idx="123">
                  <c:v>9.2301999999999995E-2</c:v>
                </c:pt>
                <c:pt idx="124">
                  <c:v>8.5629999999999998E-2</c:v>
                </c:pt>
                <c:pt idx="125">
                  <c:v>0.13628000000000001</c:v>
                </c:pt>
                <c:pt idx="126">
                  <c:v>0.32089000000000001</c:v>
                </c:pt>
                <c:pt idx="127">
                  <c:v>7.9288999999999998E-2</c:v>
                </c:pt>
                <c:pt idx="128">
                  <c:v>0.11938</c:v>
                </c:pt>
                <c:pt idx="129">
                  <c:v>0.21353</c:v>
                </c:pt>
                <c:pt idx="130">
                  <c:v>0.21346000000000001</c:v>
                </c:pt>
                <c:pt idx="131">
                  <c:v>8.1242999999999996E-2</c:v>
                </c:pt>
                <c:pt idx="132">
                  <c:v>0.22306000000000001</c:v>
                </c:pt>
                <c:pt idx="133">
                  <c:v>0.14557999999999999</c:v>
                </c:pt>
                <c:pt idx="134">
                  <c:v>0.30557000000000001</c:v>
                </c:pt>
                <c:pt idx="135">
                  <c:v>0.10218000000000001</c:v>
                </c:pt>
                <c:pt idx="136">
                  <c:v>0.41286</c:v>
                </c:pt>
                <c:pt idx="137">
                  <c:v>0.12173</c:v>
                </c:pt>
                <c:pt idx="138">
                  <c:v>0.32858999999999999</c:v>
                </c:pt>
                <c:pt idx="139">
                  <c:v>-9.9129000000000005E-3</c:v>
                </c:pt>
                <c:pt idx="140">
                  <c:v>5.0993999999999998E-2</c:v>
                </c:pt>
                <c:pt idx="141">
                  <c:v>0.17408999999999999</c:v>
                </c:pt>
                <c:pt idx="142">
                  <c:v>0.19464999999999999</c:v>
                </c:pt>
                <c:pt idx="143">
                  <c:v>0.30752000000000002</c:v>
                </c:pt>
                <c:pt idx="144">
                  <c:v>0.21572</c:v>
                </c:pt>
                <c:pt idx="145">
                  <c:v>0.57974999999999999</c:v>
                </c:pt>
                <c:pt idx="146">
                  <c:v>0.22831000000000001</c:v>
                </c:pt>
                <c:pt idx="147">
                  <c:v>0.23871999999999999</c:v>
                </c:pt>
                <c:pt idx="148">
                  <c:v>0.28866000000000003</c:v>
                </c:pt>
                <c:pt idx="149">
                  <c:v>0.42825999999999997</c:v>
                </c:pt>
                <c:pt idx="150">
                  <c:v>0.25773000000000001</c:v>
                </c:pt>
                <c:pt idx="151">
                  <c:v>0.24374000000000001</c:v>
                </c:pt>
                <c:pt idx="152">
                  <c:v>0.10495</c:v>
                </c:pt>
                <c:pt idx="153">
                  <c:v>0.24285000000000001</c:v>
                </c:pt>
                <c:pt idx="154">
                  <c:v>0.34014</c:v>
                </c:pt>
                <c:pt idx="155">
                  <c:v>0.23496</c:v>
                </c:pt>
                <c:pt idx="156">
                  <c:v>0.43734000000000001</c:v>
                </c:pt>
                <c:pt idx="157">
                  <c:v>0.44874000000000003</c:v>
                </c:pt>
                <c:pt idx="158">
                  <c:v>0.31583</c:v>
                </c:pt>
                <c:pt idx="159">
                  <c:v>0.37060999999999999</c:v>
                </c:pt>
                <c:pt idx="160">
                  <c:v>0.15089</c:v>
                </c:pt>
                <c:pt idx="161">
                  <c:v>-9.1253000000000001E-2</c:v>
                </c:pt>
                <c:pt idx="162">
                  <c:v>7.2208999999999997E-3</c:v>
                </c:pt>
                <c:pt idx="163">
                  <c:v>0.22484000000000001</c:v>
                </c:pt>
                <c:pt idx="164">
                  <c:v>0.17344999999999999</c:v>
                </c:pt>
                <c:pt idx="165">
                  <c:v>-1.0999E-2</c:v>
                </c:pt>
                <c:pt idx="166">
                  <c:v>0.54425000000000001</c:v>
                </c:pt>
                <c:pt idx="167">
                  <c:v>0.28077999999999997</c:v>
                </c:pt>
                <c:pt idx="168">
                  <c:v>0.23960000000000001</c:v>
                </c:pt>
                <c:pt idx="169">
                  <c:v>2.7223000000000001E-2</c:v>
                </c:pt>
                <c:pt idx="170">
                  <c:v>-7.0557999999999996E-2</c:v>
                </c:pt>
                <c:pt idx="171">
                  <c:v>0.49641999999999997</c:v>
                </c:pt>
                <c:pt idx="172">
                  <c:v>-1.7723000000000001E-3</c:v>
                </c:pt>
                <c:pt idx="173">
                  <c:v>-9.7117999999999996E-2</c:v>
                </c:pt>
                <c:pt idx="174">
                  <c:v>0.29604999999999998</c:v>
                </c:pt>
                <c:pt idx="175">
                  <c:v>0.12586</c:v>
                </c:pt>
                <c:pt idx="176">
                  <c:v>0.22666</c:v>
                </c:pt>
                <c:pt idx="177">
                  <c:v>0.76178999999999997</c:v>
                </c:pt>
                <c:pt idx="178">
                  <c:v>0.31702000000000002</c:v>
                </c:pt>
              </c:numCache>
            </c:numRef>
          </c:xVal>
          <c:yVal>
            <c:numRef>
              <c:f>Sheet6!$B$2:$B$180</c:f>
              <c:numCache>
                <c:formatCode>General</c:formatCode>
                <c:ptCount val="179"/>
                <c:pt idx="0">
                  <c:v>0.15168000000000001</c:v>
                </c:pt>
                <c:pt idx="1">
                  <c:v>0.14854000000000001</c:v>
                </c:pt>
                <c:pt idx="2">
                  <c:v>0.13189999999999999</c:v>
                </c:pt>
                <c:pt idx="3">
                  <c:v>0.12581000000000001</c:v>
                </c:pt>
                <c:pt idx="4">
                  <c:v>0.1409</c:v>
                </c:pt>
                <c:pt idx="5">
                  <c:v>0.18423999999999999</c:v>
                </c:pt>
                <c:pt idx="6">
                  <c:v>0.11468</c:v>
                </c:pt>
                <c:pt idx="7">
                  <c:v>0.11577999999999999</c:v>
                </c:pt>
                <c:pt idx="8">
                  <c:v>0.12751999999999999</c:v>
                </c:pt>
                <c:pt idx="9">
                  <c:v>0.15262000000000001</c:v>
                </c:pt>
                <c:pt idx="10">
                  <c:v>0.16070000000000001</c:v>
                </c:pt>
                <c:pt idx="11">
                  <c:v>0.24984000000000001</c:v>
                </c:pt>
                <c:pt idx="12">
                  <c:v>0.16929</c:v>
                </c:pt>
                <c:pt idx="13">
                  <c:v>0.17710999999999999</c:v>
                </c:pt>
                <c:pt idx="14">
                  <c:v>0.14579</c:v>
                </c:pt>
                <c:pt idx="15">
                  <c:v>0.15096999999999999</c:v>
                </c:pt>
                <c:pt idx="16">
                  <c:v>0.27478000000000002</c:v>
                </c:pt>
                <c:pt idx="17">
                  <c:v>0.15831000000000001</c:v>
                </c:pt>
                <c:pt idx="18">
                  <c:v>0.18336</c:v>
                </c:pt>
                <c:pt idx="19">
                  <c:v>0.13879</c:v>
                </c:pt>
                <c:pt idx="20">
                  <c:v>0.16681000000000001</c:v>
                </c:pt>
                <c:pt idx="21">
                  <c:v>0.18662000000000001</c:v>
                </c:pt>
                <c:pt idx="22">
                  <c:v>0.14183000000000001</c:v>
                </c:pt>
                <c:pt idx="23">
                  <c:v>0.12551999999999999</c:v>
                </c:pt>
                <c:pt idx="24">
                  <c:v>0.12273000000000001</c:v>
                </c:pt>
                <c:pt idx="25">
                  <c:v>0.15317</c:v>
                </c:pt>
                <c:pt idx="26">
                  <c:v>0.1484</c:v>
                </c:pt>
                <c:pt idx="27">
                  <c:v>0.14760000000000001</c:v>
                </c:pt>
                <c:pt idx="28">
                  <c:v>0.14666000000000001</c:v>
                </c:pt>
                <c:pt idx="29">
                  <c:v>0.19316</c:v>
                </c:pt>
                <c:pt idx="30">
                  <c:v>0.13206999999999999</c:v>
                </c:pt>
                <c:pt idx="31">
                  <c:v>0.12316000000000001</c:v>
                </c:pt>
                <c:pt idx="32">
                  <c:v>0.11661000000000001</c:v>
                </c:pt>
                <c:pt idx="33">
                  <c:v>0.1202</c:v>
                </c:pt>
                <c:pt idx="34">
                  <c:v>0.12745000000000001</c:v>
                </c:pt>
                <c:pt idx="35">
                  <c:v>0.17671999999999999</c:v>
                </c:pt>
                <c:pt idx="36">
                  <c:v>0.1429</c:v>
                </c:pt>
                <c:pt idx="37">
                  <c:v>0.1132</c:v>
                </c:pt>
                <c:pt idx="38">
                  <c:v>0.13</c:v>
                </c:pt>
                <c:pt idx="39">
                  <c:v>0.18583</c:v>
                </c:pt>
                <c:pt idx="40">
                  <c:v>0.13994999999999999</c:v>
                </c:pt>
                <c:pt idx="41">
                  <c:v>0.10496999999999999</c:v>
                </c:pt>
                <c:pt idx="42">
                  <c:v>0.12261</c:v>
                </c:pt>
                <c:pt idx="43">
                  <c:v>0.14707999999999999</c:v>
                </c:pt>
                <c:pt idx="44">
                  <c:v>0.14513000000000001</c:v>
                </c:pt>
                <c:pt idx="45">
                  <c:v>0.16159999999999999</c:v>
                </c:pt>
                <c:pt idx="46">
                  <c:v>0.14202999999999999</c:v>
                </c:pt>
                <c:pt idx="47">
                  <c:v>0.14810000000000001</c:v>
                </c:pt>
                <c:pt idx="48">
                  <c:v>0.16081000000000001</c:v>
                </c:pt>
                <c:pt idx="49">
                  <c:v>0.13328000000000001</c:v>
                </c:pt>
                <c:pt idx="50">
                  <c:v>0.14237</c:v>
                </c:pt>
                <c:pt idx="51">
                  <c:v>0.13805000000000001</c:v>
                </c:pt>
                <c:pt idx="52">
                  <c:v>0.18307000000000001</c:v>
                </c:pt>
                <c:pt idx="53">
                  <c:v>0.13524</c:v>
                </c:pt>
                <c:pt idx="54">
                  <c:v>0.11914</c:v>
                </c:pt>
                <c:pt idx="55">
                  <c:v>0.11013000000000001</c:v>
                </c:pt>
                <c:pt idx="56">
                  <c:v>8.0002000000000004E-2</c:v>
                </c:pt>
                <c:pt idx="57">
                  <c:v>0.12878999999999999</c:v>
                </c:pt>
                <c:pt idx="58">
                  <c:v>0.13668</c:v>
                </c:pt>
                <c:pt idx="59">
                  <c:v>0.16027</c:v>
                </c:pt>
                <c:pt idx="60">
                  <c:v>0.16925999999999999</c:v>
                </c:pt>
                <c:pt idx="61">
                  <c:v>0.10913</c:v>
                </c:pt>
                <c:pt idx="62">
                  <c:v>0.13858000000000001</c:v>
                </c:pt>
                <c:pt idx="63">
                  <c:v>0.14704999999999999</c:v>
                </c:pt>
                <c:pt idx="64">
                  <c:v>0.15726000000000001</c:v>
                </c:pt>
                <c:pt idx="65">
                  <c:v>0.14496999999999999</c:v>
                </c:pt>
                <c:pt idx="66">
                  <c:v>0.12014</c:v>
                </c:pt>
                <c:pt idx="67">
                  <c:v>0.11239</c:v>
                </c:pt>
                <c:pt idx="68">
                  <c:v>0.11468</c:v>
                </c:pt>
                <c:pt idx="69">
                  <c:v>0.14052999999999999</c:v>
                </c:pt>
                <c:pt idx="70">
                  <c:v>9.9146999999999999E-2</c:v>
                </c:pt>
                <c:pt idx="71">
                  <c:v>0.10813</c:v>
                </c:pt>
                <c:pt idx="72">
                  <c:v>0.14992</c:v>
                </c:pt>
                <c:pt idx="73">
                  <c:v>0.13439000000000001</c:v>
                </c:pt>
                <c:pt idx="74">
                  <c:v>0.19575000000000001</c:v>
                </c:pt>
                <c:pt idx="75">
                  <c:v>0.22137999999999999</c:v>
                </c:pt>
                <c:pt idx="76">
                  <c:v>0.16281999999999999</c:v>
                </c:pt>
                <c:pt idx="77">
                  <c:v>0.18135999999999999</c:v>
                </c:pt>
                <c:pt idx="78">
                  <c:v>0.1384</c:v>
                </c:pt>
                <c:pt idx="79">
                  <c:v>0.10251</c:v>
                </c:pt>
                <c:pt idx="80">
                  <c:v>0.14909</c:v>
                </c:pt>
                <c:pt idx="81">
                  <c:v>0.15240999999999999</c:v>
                </c:pt>
                <c:pt idx="82">
                  <c:v>0.14202000000000001</c:v>
                </c:pt>
                <c:pt idx="83">
                  <c:v>4.5797999999999998E-2</c:v>
                </c:pt>
                <c:pt idx="84">
                  <c:v>4.2230999999999998E-2</c:v>
                </c:pt>
                <c:pt idx="85">
                  <c:v>3.8621999999999997E-2</c:v>
                </c:pt>
                <c:pt idx="86">
                  <c:v>9.4348000000000001E-2</c:v>
                </c:pt>
                <c:pt idx="87">
                  <c:v>0.11187999999999999</c:v>
                </c:pt>
                <c:pt idx="88">
                  <c:v>4.2313999999999997E-2</c:v>
                </c:pt>
                <c:pt idx="89">
                  <c:v>7.9009999999999997E-2</c:v>
                </c:pt>
                <c:pt idx="90">
                  <c:v>8.0649999999999999E-2</c:v>
                </c:pt>
                <c:pt idx="91">
                  <c:v>5.3810999999999998E-2</c:v>
                </c:pt>
                <c:pt idx="92">
                  <c:v>6.6057000000000005E-2</c:v>
                </c:pt>
                <c:pt idx="93">
                  <c:v>5.0292999999999997E-2</c:v>
                </c:pt>
                <c:pt idx="94">
                  <c:v>7.1540000000000006E-2</c:v>
                </c:pt>
                <c:pt idx="95">
                  <c:v>4.9404000000000003E-2</c:v>
                </c:pt>
                <c:pt idx="96">
                  <c:v>4.3106999999999999E-2</c:v>
                </c:pt>
                <c:pt idx="97">
                  <c:v>4.8036000000000002E-2</c:v>
                </c:pt>
                <c:pt idx="98">
                  <c:v>6.0641E-2</c:v>
                </c:pt>
                <c:pt idx="99">
                  <c:v>8.2323999999999994E-2</c:v>
                </c:pt>
                <c:pt idx="100">
                  <c:v>5.4776999999999999E-2</c:v>
                </c:pt>
                <c:pt idx="101">
                  <c:v>4.7669000000000003E-2</c:v>
                </c:pt>
                <c:pt idx="102">
                  <c:v>6.0520999999999998E-2</c:v>
                </c:pt>
                <c:pt idx="103">
                  <c:v>4.3721000000000003E-2</c:v>
                </c:pt>
                <c:pt idx="104">
                  <c:v>6.3854999999999995E-2</c:v>
                </c:pt>
                <c:pt idx="105">
                  <c:v>8.4780999999999995E-2</c:v>
                </c:pt>
                <c:pt idx="106">
                  <c:v>7.9598000000000002E-2</c:v>
                </c:pt>
                <c:pt idx="107">
                  <c:v>7.3589000000000002E-2</c:v>
                </c:pt>
                <c:pt idx="108">
                  <c:v>6.4097000000000001E-2</c:v>
                </c:pt>
                <c:pt idx="109">
                  <c:v>0.11261</c:v>
                </c:pt>
                <c:pt idx="110">
                  <c:v>7.6510999999999996E-2</c:v>
                </c:pt>
                <c:pt idx="111">
                  <c:v>9.5465999999999995E-2</c:v>
                </c:pt>
                <c:pt idx="112">
                  <c:v>0.11792999999999999</c:v>
                </c:pt>
                <c:pt idx="113">
                  <c:v>4.0842999999999997E-2</c:v>
                </c:pt>
                <c:pt idx="114">
                  <c:v>5.5862000000000002E-2</c:v>
                </c:pt>
                <c:pt idx="115">
                  <c:v>5.7076000000000002E-2</c:v>
                </c:pt>
                <c:pt idx="116">
                  <c:v>7.2175000000000003E-2</c:v>
                </c:pt>
                <c:pt idx="117">
                  <c:v>5.6001000000000002E-2</c:v>
                </c:pt>
                <c:pt idx="118">
                  <c:v>0.10009999999999999</c:v>
                </c:pt>
                <c:pt idx="119">
                  <c:v>0.10251</c:v>
                </c:pt>
                <c:pt idx="120">
                  <c:v>0.10077999999999999</c:v>
                </c:pt>
                <c:pt idx="121">
                  <c:v>7.2502999999999998E-2</c:v>
                </c:pt>
                <c:pt idx="122">
                  <c:v>5.3443999999999998E-2</c:v>
                </c:pt>
                <c:pt idx="123">
                  <c:v>4.9775E-2</c:v>
                </c:pt>
                <c:pt idx="124">
                  <c:v>4.2818000000000002E-2</c:v>
                </c:pt>
                <c:pt idx="125">
                  <c:v>5.4523000000000002E-2</c:v>
                </c:pt>
                <c:pt idx="126">
                  <c:v>9.9845000000000003E-2</c:v>
                </c:pt>
                <c:pt idx="127">
                  <c:v>4.4020999999999998E-2</c:v>
                </c:pt>
                <c:pt idx="128">
                  <c:v>0.14334</c:v>
                </c:pt>
                <c:pt idx="129">
                  <c:v>8.1503999999999993E-2</c:v>
                </c:pt>
                <c:pt idx="130">
                  <c:v>0.10111000000000001</c:v>
                </c:pt>
                <c:pt idx="131">
                  <c:v>0.10188</c:v>
                </c:pt>
                <c:pt idx="132">
                  <c:v>0.10623</c:v>
                </c:pt>
                <c:pt idx="133">
                  <c:v>0.12214999999999999</c:v>
                </c:pt>
                <c:pt idx="134">
                  <c:v>0.11969</c:v>
                </c:pt>
                <c:pt idx="135">
                  <c:v>0.10682</c:v>
                </c:pt>
                <c:pt idx="136">
                  <c:v>0.12559999999999999</c:v>
                </c:pt>
                <c:pt idx="137">
                  <c:v>0.11935</c:v>
                </c:pt>
                <c:pt idx="138">
                  <c:v>0.14366999999999999</c:v>
                </c:pt>
                <c:pt idx="139">
                  <c:v>0.16106999999999999</c:v>
                </c:pt>
                <c:pt idx="140">
                  <c:v>0.13022</c:v>
                </c:pt>
                <c:pt idx="141">
                  <c:v>0.11225</c:v>
                </c:pt>
                <c:pt idx="142">
                  <c:v>9.6831E-2</c:v>
                </c:pt>
                <c:pt idx="143">
                  <c:v>0.15795000000000001</c:v>
                </c:pt>
                <c:pt idx="144">
                  <c:v>0.12798999999999999</c:v>
                </c:pt>
                <c:pt idx="145">
                  <c:v>0.12962000000000001</c:v>
                </c:pt>
                <c:pt idx="146">
                  <c:v>0.13686999999999999</c:v>
                </c:pt>
                <c:pt idx="147">
                  <c:v>0.11065999999999999</c:v>
                </c:pt>
                <c:pt idx="148">
                  <c:v>0.14294999999999999</c:v>
                </c:pt>
                <c:pt idx="149">
                  <c:v>0.15228</c:v>
                </c:pt>
                <c:pt idx="150">
                  <c:v>9.4857999999999998E-2</c:v>
                </c:pt>
                <c:pt idx="151">
                  <c:v>0.11259</c:v>
                </c:pt>
                <c:pt idx="152">
                  <c:v>0.13019</c:v>
                </c:pt>
                <c:pt idx="153">
                  <c:v>0.13066</c:v>
                </c:pt>
                <c:pt idx="154">
                  <c:v>0.11301</c:v>
                </c:pt>
                <c:pt idx="155">
                  <c:v>0.11753</c:v>
                </c:pt>
                <c:pt idx="156">
                  <c:v>0.13047</c:v>
                </c:pt>
                <c:pt idx="157">
                  <c:v>0.1497</c:v>
                </c:pt>
                <c:pt idx="158">
                  <c:v>0.12998000000000001</c:v>
                </c:pt>
                <c:pt idx="159">
                  <c:v>0.13047</c:v>
                </c:pt>
                <c:pt idx="160">
                  <c:v>0.14133999999999999</c:v>
                </c:pt>
                <c:pt idx="161">
                  <c:v>0.14069000000000001</c:v>
                </c:pt>
                <c:pt idx="162">
                  <c:v>0.18201999999999999</c:v>
                </c:pt>
                <c:pt idx="163">
                  <c:v>0.14038999999999999</c:v>
                </c:pt>
                <c:pt idx="164">
                  <c:v>0.15898999999999999</c:v>
                </c:pt>
                <c:pt idx="165">
                  <c:v>0.18628</c:v>
                </c:pt>
                <c:pt idx="166">
                  <c:v>0.15361</c:v>
                </c:pt>
                <c:pt idx="167">
                  <c:v>0.16517999999999999</c:v>
                </c:pt>
                <c:pt idx="168">
                  <c:v>0.14962</c:v>
                </c:pt>
                <c:pt idx="169">
                  <c:v>0.19832</c:v>
                </c:pt>
                <c:pt idx="170">
                  <c:v>0.16966999999999999</c:v>
                </c:pt>
                <c:pt idx="171">
                  <c:v>0.11683</c:v>
                </c:pt>
                <c:pt idx="172">
                  <c:v>0.18048</c:v>
                </c:pt>
                <c:pt idx="173">
                  <c:v>0.13925000000000001</c:v>
                </c:pt>
                <c:pt idx="174">
                  <c:v>0.13245999999999999</c:v>
                </c:pt>
                <c:pt idx="175">
                  <c:v>9.5202999999999996E-2</c:v>
                </c:pt>
                <c:pt idx="176">
                  <c:v>0.14202999999999999</c:v>
                </c:pt>
                <c:pt idx="177">
                  <c:v>0.12501999999999999</c:v>
                </c:pt>
                <c:pt idx="178">
                  <c:v>0.17019999999999999</c:v>
                </c:pt>
              </c:numCache>
            </c:numRef>
          </c:yVal>
          <c:smooth val="0"/>
        </c:ser>
        <c:ser>
          <c:idx val="1"/>
          <c:order val="1"/>
          <c:spPr>
            <a:ln w="28575">
              <a:noFill/>
            </a:ln>
          </c:spPr>
          <c:marker>
            <c:symbol val="square"/>
            <c:size val="6"/>
            <c:spPr>
              <a:solidFill>
                <a:srgbClr val="FF0000"/>
              </a:solidFill>
            </c:spPr>
          </c:marker>
          <c:xVal>
            <c:numRef>
              <c:f>Sheet6!$A$2:$A$180</c:f>
              <c:numCache>
                <c:formatCode>General</c:formatCode>
                <c:ptCount val="179"/>
                <c:pt idx="0">
                  <c:v>0.27107999999999999</c:v>
                </c:pt>
                <c:pt idx="1">
                  <c:v>0.13450999999999999</c:v>
                </c:pt>
                <c:pt idx="2">
                  <c:v>0.14873</c:v>
                </c:pt>
                <c:pt idx="3">
                  <c:v>0.18709000000000001</c:v>
                </c:pt>
                <c:pt idx="4">
                  <c:v>9.1313000000000005E-2</c:v>
                </c:pt>
                <c:pt idx="5">
                  <c:v>0.53732000000000002</c:v>
                </c:pt>
                <c:pt idx="6">
                  <c:v>0.15198999999999999</c:v>
                </c:pt>
                <c:pt idx="7">
                  <c:v>0.11545</c:v>
                </c:pt>
                <c:pt idx="8">
                  <c:v>0.21629999999999999</c:v>
                </c:pt>
                <c:pt idx="9">
                  <c:v>6.1550000000000001E-2</c:v>
                </c:pt>
                <c:pt idx="10">
                  <c:v>0.52385000000000004</c:v>
                </c:pt>
                <c:pt idx="11">
                  <c:v>-0.14771000000000001</c:v>
                </c:pt>
                <c:pt idx="12">
                  <c:v>0.17485999999999999</c:v>
                </c:pt>
                <c:pt idx="13">
                  <c:v>0.1084</c:v>
                </c:pt>
                <c:pt idx="14">
                  <c:v>0.31034</c:v>
                </c:pt>
                <c:pt idx="15">
                  <c:v>0.45373000000000002</c:v>
                </c:pt>
                <c:pt idx="16">
                  <c:v>-2.8201E-2</c:v>
                </c:pt>
                <c:pt idx="17">
                  <c:v>0.39076</c:v>
                </c:pt>
                <c:pt idx="18">
                  <c:v>-2.6787999999999998E-3</c:v>
                </c:pt>
                <c:pt idx="19">
                  <c:v>0.36731000000000003</c:v>
                </c:pt>
                <c:pt idx="20">
                  <c:v>0.24554999999999999</c:v>
                </c:pt>
                <c:pt idx="21">
                  <c:v>0.20308000000000001</c:v>
                </c:pt>
                <c:pt idx="22">
                  <c:v>0.53432999999999997</c:v>
                </c:pt>
                <c:pt idx="23">
                  <c:v>0.23128000000000001</c:v>
                </c:pt>
                <c:pt idx="24">
                  <c:v>7.1235999999999994E-2</c:v>
                </c:pt>
                <c:pt idx="25">
                  <c:v>0.48791000000000001</c:v>
                </c:pt>
                <c:pt idx="26">
                  <c:v>0.18149999999999999</c:v>
                </c:pt>
                <c:pt idx="27">
                  <c:v>0.15958</c:v>
                </c:pt>
                <c:pt idx="28">
                  <c:v>0.18115000000000001</c:v>
                </c:pt>
                <c:pt idx="29">
                  <c:v>-5.4607000000000003E-2</c:v>
                </c:pt>
                <c:pt idx="30">
                  <c:v>0.13907</c:v>
                </c:pt>
                <c:pt idx="31">
                  <c:v>0.24273</c:v>
                </c:pt>
                <c:pt idx="32">
                  <c:v>0.13761999999999999</c:v>
                </c:pt>
                <c:pt idx="33">
                  <c:v>0.19256000000000001</c:v>
                </c:pt>
                <c:pt idx="34">
                  <c:v>0.17321</c:v>
                </c:pt>
                <c:pt idx="35">
                  <c:v>4.9120999999999998E-2</c:v>
                </c:pt>
                <c:pt idx="36">
                  <c:v>0.43353000000000003</c:v>
                </c:pt>
                <c:pt idx="37">
                  <c:v>0.2457</c:v>
                </c:pt>
                <c:pt idx="38">
                  <c:v>0.16198000000000001</c:v>
                </c:pt>
                <c:pt idx="39">
                  <c:v>0.27976000000000001</c:v>
                </c:pt>
                <c:pt idx="40">
                  <c:v>0.34348000000000001</c:v>
                </c:pt>
                <c:pt idx="41">
                  <c:v>9.0392E-2</c:v>
                </c:pt>
                <c:pt idx="42">
                  <c:v>0.14399000000000001</c:v>
                </c:pt>
                <c:pt idx="43">
                  <c:v>3.1171999999999998E-2</c:v>
                </c:pt>
                <c:pt idx="44">
                  <c:v>0.21099999999999999</c:v>
                </c:pt>
                <c:pt idx="45">
                  <c:v>0.32346000000000003</c:v>
                </c:pt>
                <c:pt idx="46">
                  <c:v>0.26300000000000001</c:v>
                </c:pt>
                <c:pt idx="47">
                  <c:v>0.53617999999999999</c:v>
                </c:pt>
                <c:pt idx="48">
                  <c:v>0.13883000000000001</c:v>
                </c:pt>
                <c:pt idx="49">
                  <c:v>3.1641000000000002E-2</c:v>
                </c:pt>
                <c:pt idx="50">
                  <c:v>0.55027000000000004</c:v>
                </c:pt>
                <c:pt idx="51">
                  <c:v>0.35408000000000001</c:v>
                </c:pt>
                <c:pt idx="52">
                  <c:v>3.3286999999999997E-2</c:v>
                </c:pt>
                <c:pt idx="53">
                  <c:v>0.54601</c:v>
                </c:pt>
                <c:pt idx="54">
                  <c:v>0.18171000000000001</c:v>
                </c:pt>
                <c:pt idx="55">
                  <c:v>0.18373999999999999</c:v>
                </c:pt>
                <c:pt idx="56">
                  <c:v>0.12626999999999999</c:v>
                </c:pt>
                <c:pt idx="57">
                  <c:v>0.34860000000000002</c:v>
                </c:pt>
                <c:pt idx="58">
                  <c:v>0.41819000000000001</c:v>
                </c:pt>
                <c:pt idx="59">
                  <c:v>0.60279000000000005</c:v>
                </c:pt>
                <c:pt idx="60">
                  <c:v>-4.0731999999999997E-2</c:v>
                </c:pt>
                <c:pt idx="61">
                  <c:v>0.13392000000000001</c:v>
                </c:pt>
                <c:pt idx="62">
                  <c:v>0.49081999999999998</c:v>
                </c:pt>
                <c:pt idx="63">
                  <c:v>0.38752999999999999</c:v>
                </c:pt>
                <c:pt idx="64">
                  <c:v>0.89083000000000001</c:v>
                </c:pt>
                <c:pt idx="65">
                  <c:v>0.40443000000000001</c:v>
                </c:pt>
                <c:pt idx="66">
                  <c:v>0.3931</c:v>
                </c:pt>
                <c:pt idx="67">
                  <c:v>0.41188000000000002</c:v>
                </c:pt>
                <c:pt idx="68">
                  <c:v>0.2306</c:v>
                </c:pt>
                <c:pt idx="69">
                  <c:v>0.56691000000000003</c:v>
                </c:pt>
                <c:pt idx="70">
                  <c:v>0.19006000000000001</c:v>
                </c:pt>
                <c:pt idx="71">
                  <c:v>0.22914000000000001</c:v>
                </c:pt>
                <c:pt idx="72">
                  <c:v>0.64371</c:v>
                </c:pt>
                <c:pt idx="73">
                  <c:v>0.61482999999999999</c:v>
                </c:pt>
                <c:pt idx="74">
                  <c:v>0.13596</c:v>
                </c:pt>
                <c:pt idx="75">
                  <c:v>0.25380999999999998</c:v>
                </c:pt>
                <c:pt idx="76">
                  <c:v>9.2979999999999993E-2</c:v>
                </c:pt>
                <c:pt idx="77">
                  <c:v>0.70831999999999995</c:v>
                </c:pt>
                <c:pt idx="78">
                  <c:v>0.46999000000000002</c:v>
                </c:pt>
                <c:pt idx="79">
                  <c:v>0.1419</c:v>
                </c:pt>
                <c:pt idx="80">
                  <c:v>0.86639999999999995</c:v>
                </c:pt>
                <c:pt idx="81">
                  <c:v>0.40611999999999998</c:v>
                </c:pt>
                <c:pt idx="82">
                  <c:v>0.44630999999999998</c:v>
                </c:pt>
                <c:pt idx="83">
                  <c:v>4.0774999999999999E-2</c:v>
                </c:pt>
                <c:pt idx="84">
                  <c:v>5.6996999999999999E-2</c:v>
                </c:pt>
                <c:pt idx="85">
                  <c:v>8.3720000000000003E-2</c:v>
                </c:pt>
                <c:pt idx="86">
                  <c:v>0.34033000000000002</c:v>
                </c:pt>
                <c:pt idx="87">
                  <c:v>0.43975999999999998</c:v>
                </c:pt>
                <c:pt idx="88">
                  <c:v>4.7872999999999999E-2</c:v>
                </c:pt>
                <c:pt idx="89">
                  <c:v>0.21879999999999999</c:v>
                </c:pt>
                <c:pt idx="90">
                  <c:v>0.21814</c:v>
                </c:pt>
                <c:pt idx="91">
                  <c:v>0.13311000000000001</c:v>
                </c:pt>
                <c:pt idx="92">
                  <c:v>0.13117999999999999</c:v>
                </c:pt>
                <c:pt idx="93">
                  <c:v>0.11068</c:v>
                </c:pt>
                <c:pt idx="94">
                  <c:v>0.17727000000000001</c:v>
                </c:pt>
                <c:pt idx="95">
                  <c:v>8.6656999999999998E-2</c:v>
                </c:pt>
                <c:pt idx="96">
                  <c:v>6.1448999999999997E-2</c:v>
                </c:pt>
                <c:pt idx="97">
                  <c:v>7.2453000000000004E-2</c:v>
                </c:pt>
                <c:pt idx="98">
                  <c:v>0.12497</c:v>
                </c:pt>
                <c:pt idx="99">
                  <c:v>0.23557</c:v>
                </c:pt>
                <c:pt idx="100">
                  <c:v>0.12570999999999999</c:v>
                </c:pt>
                <c:pt idx="101">
                  <c:v>0.10614</c:v>
                </c:pt>
                <c:pt idx="102">
                  <c:v>0.13211999999999999</c:v>
                </c:pt>
                <c:pt idx="103">
                  <c:v>6.6627000000000006E-2</c:v>
                </c:pt>
                <c:pt idx="104">
                  <c:v>2.5433000000000001E-2</c:v>
                </c:pt>
                <c:pt idx="105">
                  <c:v>0.19025</c:v>
                </c:pt>
                <c:pt idx="106">
                  <c:v>0.19969000000000001</c:v>
                </c:pt>
                <c:pt idx="107">
                  <c:v>0.18562999999999999</c:v>
                </c:pt>
                <c:pt idx="108">
                  <c:v>0.19596</c:v>
                </c:pt>
                <c:pt idx="109">
                  <c:v>0.42581999999999998</c:v>
                </c:pt>
                <c:pt idx="110">
                  <c:v>0.22978000000000001</c:v>
                </c:pt>
                <c:pt idx="111">
                  <c:v>0.31755</c:v>
                </c:pt>
                <c:pt idx="112">
                  <c:v>0.41460999999999998</c:v>
                </c:pt>
                <c:pt idx="113">
                  <c:v>6.2240999999999998E-2</c:v>
                </c:pt>
                <c:pt idx="114">
                  <c:v>8.7436E-2</c:v>
                </c:pt>
                <c:pt idx="115">
                  <c:v>0.16844000000000001</c:v>
                </c:pt>
                <c:pt idx="116">
                  <c:v>0.17455000000000001</c:v>
                </c:pt>
                <c:pt idx="117">
                  <c:v>0.14193</c:v>
                </c:pt>
                <c:pt idx="118">
                  <c:v>0.38284000000000001</c:v>
                </c:pt>
                <c:pt idx="119">
                  <c:v>0.1419</c:v>
                </c:pt>
                <c:pt idx="120">
                  <c:v>0.38732</c:v>
                </c:pt>
                <c:pt idx="121">
                  <c:v>0.17152999999999999</c:v>
                </c:pt>
                <c:pt idx="122">
                  <c:v>9.5680000000000001E-2</c:v>
                </c:pt>
                <c:pt idx="123">
                  <c:v>9.2301999999999995E-2</c:v>
                </c:pt>
                <c:pt idx="124">
                  <c:v>8.5629999999999998E-2</c:v>
                </c:pt>
                <c:pt idx="125">
                  <c:v>0.13628000000000001</c:v>
                </c:pt>
                <c:pt idx="126">
                  <c:v>0.32089000000000001</c:v>
                </c:pt>
                <c:pt idx="127">
                  <c:v>7.9288999999999998E-2</c:v>
                </c:pt>
                <c:pt idx="128">
                  <c:v>0.11938</c:v>
                </c:pt>
                <c:pt idx="129">
                  <c:v>0.21353</c:v>
                </c:pt>
                <c:pt idx="130">
                  <c:v>0.21346000000000001</c:v>
                </c:pt>
                <c:pt idx="131">
                  <c:v>8.1242999999999996E-2</c:v>
                </c:pt>
                <c:pt idx="132">
                  <c:v>0.22306000000000001</c:v>
                </c:pt>
                <c:pt idx="133">
                  <c:v>0.14557999999999999</c:v>
                </c:pt>
                <c:pt idx="134">
                  <c:v>0.30557000000000001</c:v>
                </c:pt>
                <c:pt idx="135">
                  <c:v>0.10218000000000001</c:v>
                </c:pt>
                <c:pt idx="136">
                  <c:v>0.41286</c:v>
                </c:pt>
                <c:pt idx="137">
                  <c:v>0.12173</c:v>
                </c:pt>
                <c:pt idx="138">
                  <c:v>0.32858999999999999</c:v>
                </c:pt>
                <c:pt idx="139">
                  <c:v>-9.9129000000000005E-3</c:v>
                </c:pt>
                <c:pt idx="140">
                  <c:v>5.0993999999999998E-2</c:v>
                </c:pt>
                <c:pt idx="141">
                  <c:v>0.17408999999999999</c:v>
                </c:pt>
                <c:pt idx="142">
                  <c:v>0.19464999999999999</c:v>
                </c:pt>
                <c:pt idx="143">
                  <c:v>0.30752000000000002</c:v>
                </c:pt>
                <c:pt idx="144">
                  <c:v>0.21572</c:v>
                </c:pt>
                <c:pt idx="145">
                  <c:v>0.57974999999999999</c:v>
                </c:pt>
                <c:pt idx="146">
                  <c:v>0.22831000000000001</c:v>
                </c:pt>
                <c:pt idx="147">
                  <c:v>0.23871999999999999</c:v>
                </c:pt>
                <c:pt idx="148">
                  <c:v>0.28866000000000003</c:v>
                </c:pt>
                <c:pt idx="149">
                  <c:v>0.42825999999999997</c:v>
                </c:pt>
                <c:pt idx="150">
                  <c:v>0.25773000000000001</c:v>
                </c:pt>
                <c:pt idx="151">
                  <c:v>0.24374000000000001</c:v>
                </c:pt>
                <c:pt idx="152">
                  <c:v>0.10495</c:v>
                </c:pt>
                <c:pt idx="153">
                  <c:v>0.24285000000000001</c:v>
                </c:pt>
                <c:pt idx="154">
                  <c:v>0.34014</c:v>
                </c:pt>
                <c:pt idx="155">
                  <c:v>0.23496</c:v>
                </c:pt>
                <c:pt idx="156">
                  <c:v>0.43734000000000001</c:v>
                </c:pt>
                <c:pt idx="157">
                  <c:v>0.44874000000000003</c:v>
                </c:pt>
                <c:pt idx="158">
                  <c:v>0.31583</c:v>
                </c:pt>
                <c:pt idx="159">
                  <c:v>0.37060999999999999</c:v>
                </c:pt>
                <c:pt idx="160">
                  <c:v>0.15089</c:v>
                </c:pt>
                <c:pt idx="161">
                  <c:v>-9.1253000000000001E-2</c:v>
                </c:pt>
                <c:pt idx="162">
                  <c:v>7.2208999999999997E-3</c:v>
                </c:pt>
                <c:pt idx="163">
                  <c:v>0.22484000000000001</c:v>
                </c:pt>
                <c:pt idx="164">
                  <c:v>0.17344999999999999</c:v>
                </c:pt>
                <c:pt idx="165">
                  <c:v>-1.0999E-2</c:v>
                </c:pt>
                <c:pt idx="166">
                  <c:v>0.54425000000000001</c:v>
                </c:pt>
                <c:pt idx="167">
                  <c:v>0.28077999999999997</c:v>
                </c:pt>
                <c:pt idx="168">
                  <c:v>0.23960000000000001</c:v>
                </c:pt>
                <c:pt idx="169">
                  <c:v>2.7223000000000001E-2</c:v>
                </c:pt>
                <c:pt idx="170">
                  <c:v>-7.0557999999999996E-2</c:v>
                </c:pt>
                <c:pt idx="171">
                  <c:v>0.49641999999999997</c:v>
                </c:pt>
                <c:pt idx="172">
                  <c:v>-1.7723000000000001E-3</c:v>
                </c:pt>
                <c:pt idx="173">
                  <c:v>-9.7117999999999996E-2</c:v>
                </c:pt>
                <c:pt idx="174">
                  <c:v>0.29604999999999998</c:v>
                </c:pt>
                <c:pt idx="175">
                  <c:v>0.12586</c:v>
                </c:pt>
                <c:pt idx="176">
                  <c:v>0.22666</c:v>
                </c:pt>
                <c:pt idx="177">
                  <c:v>0.76178999999999997</c:v>
                </c:pt>
                <c:pt idx="178">
                  <c:v>0.31702000000000002</c:v>
                </c:pt>
              </c:numCache>
            </c:numRef>
          </c:xVal>
          <c:yVal>
            <c:numRef>
              <c:f>Sheet6!$C$2:$C$180</c:f>
              <c:numCache>
                <c:formatCode>General</c:formatCode>
                <c:ptCount val="179"/>
                <c:pt idx="0">
                  <c:v>0.17144000000000001</c:v>
                </c:pt>
                <c:pt idx="1">
                  <c:v>0.17974000000000001</c:v>
                </c:pt>
                <c:pt idx="2">
                  <c:v>0.1353</c:v>
                </c:pt>
                <c:pt idx="3">
                  <c:v>0.13811000000000001</c:v>
                </c:pt>
                <c:pt idx="4">
                  <c:v>0.14649999999999999</c:v>
                </c:pt>
                <c:pt idx="5">
                  <c:v>0.17557</c:v>
                </c:pt>
                <c:pt idx="6">
                  <c:v>0.12006</c:v>
                </c:pt>
                <c:pt idx="7">
                  <c:v>0.12906000000000001</c:v>
                </c:pt>
                <c:pt idx="8">
                  <c:v>0.12870999999999999</c:v>
                </c:pt>
                <c:pt idx="9">
                  <c:v>0.16281000000000001</c:v>
                </c:pt>
                <c:pt idx="10">
                  <c:v>0.14282</c:v>
                </c:pt>
                <c:pt idx="11">
                  <c:v>0.28456999999999999</c:v>
                </c:pt>
                <c:pt idx="12">
                  <c:v>0.17946000000000001</c:v>
                </c:pt>
                <c:pt idx="13">
                  <c:v>0.18625</c:v>
                </c:pt>
                <c:pt idx="14">
                  <c:v>0.15443999999999999</c:v>
                </c:pt>
                <c:pt idx="15">
                  <c:v>0.14668999999999999</c:v>
                </c:pt>
                <c:pt idx="16">
                  <c:v>0.33155000000000001</c:v>
                </c:pt>
                <c:pt idx="17">
                  <c:v>0.16039</c:v>
                </c:pt>
                <c:pt idx="18">
                  <c:v>0.20826</c:v>
                </c:pt>
                <c:pt idx="19">
                  <c:v>0.14249000000000001</c:v>
                </c:pt>
                <c:pt idx="20">
                  <c:v>0.18429999999999999</c:v>
                </c:pt>
                <c:pt idx="21">
                  <c:v>0.21912999999999999</c:v>
                </c:pt>
                <c:pt idx="22">
                  <c:v>0.13034999999999999</c:v>
                </c:pt>
                <c:pt idx="23">
                  <c:v>0.13058</c:v>
                </c:pt>
                <c:pt idx="24">
                  <c:v>0.13552</c:v>
                </c:pt>
                <c:pt idx="25">
                  <c:v>0.15673999999999999</c:v>
                </c:pt>
                <c:pt idx="26">
                  <c:v>0.16766</c:v>
                </c:pt>
                <c:pt idx="27">
                  <c:v>0.16320999999999999</c:v>
                </c:pt>
                <c:pt idx="28">
                  <c:v>0.15162999999999999</c:v>
                </c:pt>
                <c:pt idx="29">
                  <c:v>0.23266000000000001</c:v>
                </c:pt>
                <c:pt idx="30">
                  <c:v>0.14904000000000001</c:v>
                </c:pt>
                <c:pt idx="31">
                  <c:v>0.13438</c:v>
                </c:pt>
                <c:pt idx="32">
                  <c:v>0.13263</c:v>
                </c:pt>
                <c:pt idx="33">
                  <c:v>0.14308000000000001</c:v>
                </c:pt>
                <c:pt idx="34">
                  <c:v>0.12931000000000001</c:v>
                </c:pt>
                <c:pt idx="35">
                  <c:v>0.20552000000000001</c:v>
                </c:pt>
                <c:pt idx="36">
                  <c:v>0.14269999999999999</c:v>
                </c:pt>
                <c:pt idx="37">
                  <c:v>0.10985</c:v>
                </c:pt>
                <c:pt idx="38">
                  <c:v>0.13278000000000001</c:v>
                </c:pt>
                <c:pt idx="39">
                  <c:v>0.21301999999999999</c:v>
                </c:pt>
                <c:pt idx="40">
                  <c:v>0.13730000000000001</c:v>
                </c:pt>
                <c:pt idx="41">
                  <c:v>0.12697</c:v>
                </c:pt>
                <c:pt idx="42">
                  <c:v>0.12584000000000001</c:v>
                </c:pt>
                <c:pt idx="43">
                  <c:v>0.16150999999999999</c:v>
                </c:pt>
                <c:pt idx="44">
                  <c:v>0.16131000000000001</c:v>
                </c:pt>
                <c:pt idx="45">
                  <c:v>0.17085</c:v>
                </c:pt>
                <c:pt idx="46">
                  <c:v>0.15106</c:v>
                </c:pt>
                <c:pt idx="47">
                  <c:v>0.14008000000000001</c:v>
                </c:pt>
                <c:pt idx="48">
                  <c:v>0.18368000000000001</c:v>
                </c:pt>
                <c:pt idx="49">
                  <c:v>0.14974999999999999</c:v>
                </c:pt>
                <c:pt idx="50">
                  <c:v>0.14111000000000001</c:v>
                </c:pt>
                <c:pt idx="51">
                  <c:v>0.13800999999999999</c:v>
                </c:pt>
                <c:pt idx="52">
                  <c:v>0.2525</c:v>
                </c:pt>
                <c:pt idx="53">
                  <c:v>0.12211</c:v>
                </c:pt>
                <c:pt idx="54">
                  <c:v>0.12631000000000001</c:v>
                </c:pt>
                <c:pt idx="55">
                  <c:v>0.11226999999999999</c:v>
                </c:pt>
                <c:pt idx="56">
                  <c:v>0.11343</c:v>
                </c:pt>
                <c:pt idx="57">
                  <c:v>0.12536</c:v>
                </c:pt>
                <c:pt idx="58">
                  <c:v>0.13803000000000001</c:v>
                </c:pt>
                <c:pt idx="59">
                  <c:v>0.14684</c:v>
                </c:pt>
                <c:pt idx="60">
                  <c:v>0.22708999999999999</c:v>
                </c:pt>
                <c:pt idx="61">
                  <c:v>0.11774999999999999</c:v>
                </c:pt>
                <c:pt idx="62">
                  <c:v>0.14951</c:v>
                </c:pt>
                <c:pt idx="63">
                  <c:v>0.14132</c:v>
                </c:pt>
                <c:pt idx="64">
                  <c:v>0.14405999999999999</c:v>
                </c:pt>
                <c:pt idx="65">
                  <c:v>0.14685999999999999</c:v>
                </c:pt>
                <c:pt idx="66">
                  <c:v>0.11672</c:v>
                </c:pt>
                <c:pt idx="67">
                  <c:v>0.11169999999999999</c:v>
                </c:pt>
                <c:pt idx="68">
                  <c:v>0.16023999999999999</c:v>
                </c:pt>
                <c:pt idx="69">
                  <c:v>0.12644</c:v>
                </c:pt>
                <c:pt idx="70">
                  <c:v>0.10856</c:v>
                </c:pt>
                <c:pt idx="71">
                  <c:v>0.10743999999999999</c:v>
                </c:pt>
                <c:pt idx="72">
                  <c:v>0.13175000000000001</c:v>
                </c:pt>
                <c:pt idx="73">
                  <c:v>0.14507999999999999</c:v>
                </c:pt>
                <c:pt idx="74">
                  <c:v>0.25540000000000002</c:v>
                </c:pt>
                <c:pt idx="75">
                  <c:v>0.30751000000000001</c:v>
                </c:pt>
                <c:pt idx="76">
                  <c:v>0.20433000000000001</c:v>
                </c:pt>
                <c:pt idx="77">
                  <c:v>0.22713</c:v>
                </c:pt>
                <c:pt idx="78">
                  <c:v>0.15822</c:v>
                </c:pt>
                <c:pt idx="79">
                  <c:v>0.13557</c:v>
                </c:pt>
                <c:pt idx="80">
                  <c:v>0.15906000000000001</c:v>
                </c:pt>
                <c:pt idx="81">
                  <c:v>0.19303999999999999</c:v>
                </c:pt>
                <c:pt idx="82">
                  <c:v>0.13825000000000001</c:v>
                </c:pt>
                <c:pt idx="83">
                  <c:v>0.13361000000000001</c:v>
                </c:pt>
                <c:pt idx="84">
                  <c:v>0.11729000000000001</c:v>
                </c:pt>
                <c:pt idx="85">
                  <c:v>0.12112000000000001</c:v>
                </c:pt>
                <c:pt idx="86">
                  <c:v>0.10528999999999999</c:v>
                </c:pt>
                <c:pt idx="87">
                  <c:v>0.11035</c:v>
                </c:pt>
                <c:pt idx="88">
                  <c:v>0.12490999999999999</c:v>
                </c:pt>
                <c:pt idx="89">
                  <c:v>0.10276</c:v>
                </c:pt>
                <c:pt idx="90">
                  <c:v>0.11054</c:v>
                </c:pt>
                <c:pt idx="91">
                  <c:v>0.11377</c:v>
                </c:pt>
                <c:pt idx="92">
                  <c:v>0.10509</c:v>
                </c:pt>
                <c:pt idx="93">
                  <c:v>0.13139000000000001</c:v>
                </c:pt>
                <c:pt idx="94">
                  <c:v>0.10487</c:v>
                </c:pt>
                <c:pt idx="95">
                  <c:v>0.13124</c:v>
                </c:pt>
                <c:pt idx="96">
                  <c:v>0.1229</c:v>
                </c:pt>
                <c:pt idx="97">
                  <c:v>0.11854000000000001</c:v>
                </c:pt>
                <c:pt idx="98">
                  <c:v>0.112</c:v>
                </c:pt>
                <c:pt idx="99">
                  <c:v>0.10482</c:v>
                </c:pt>
                <c:pt idx="100">
                  <c:v>0.11679</c:v>
                </c:pt>
                <c:pt idx="101">
                  <c:v>0.15006</c:v>
                </c:pt>
                <c:pt idx="102">
                  <c:v>0.11161</c:v>
                </c:pt>
                <c:pt idx="103">
                  <c:v>0.11463</c:v>
                </c:pt>
                <c:pt idx="104">
                  <c:v>0.12239999999999999</c:v>
                </c:pt>
                <c:pt idx="105">
                  <c:v>0.11126999999999999</c:v>
                </c:pt>
                <c:pt idx="106">
                  <c:v>0.1046</c:v>
                </c:pt>
                <c:pt idx="107">
                  <c:v>0.10069</c:v>
                </c:pt>
                <c:pt idx="108">
                  <c:v>0.21872</c:v>
                </c:pt>
                <c:pt idx="109">
                  <c:v>0.11153</c:v>
                </c:pt>
                <c:pt idx="110">
                  <c:v>0.10944</c:v>
                </c:pt>
                <c:pt idx="111">
                  <c:v>0.11267000000000001</c:v>
                </c:pt>
                <c:pt idx="112">
                  <c:v>0.1232</c:v>
                </c:pt>
                <c:pt idx="113">
                  <c:v>0.12973000000000001</c:v>
                </c:pt>
                <c:pt idx="114">
                  <c:v>0.12463</c:v>
                </c:pt>
                <c:pt idx="115">
                  <c:v>0.14330999999999999</c:v>
                </c:pt>
                <c:pt idx="116">
                  <c:v>0.10322000000000001</c:v>
                </c:pt>
                <c:pt idx="117">
                  <c:v>0.10580000000000001</c:v>
                </c:pt>
                <c:pt idx="118">
                  <c:v>0.10759000000000001</c:v>
                </c:pt>
                <c:pt idx="119">
                  <c:v>0.13557</c:v>
                </c:pt>
                <c:pt idx="120">
                  <c:v>0.10663</c:v>
                </c:pt>
                <c:pt idx="121">
                  <c:v>0.10113999999999999</c:v>
                </c:pt>
                <c:pt idx="122">
                  <c:v>0.10765</c:v>
                </c:pt>
                <c:pt idx="123">
                  <c:v>0.11872000000000001</c:v>
                </c:pt>
                <c:pt idx="124">
                  <c:v>0.12912000000000001</c:v>
                </c:pt>
                <c:pt idx="125">
                  <c:v>0.14863000000000001</c:v>
                </c:pt>
                <c:pt idx="126">
                  <c:v>0.10952000000000001</c:v>
                </c:pt>
                <c:pt idx="127">
                  <c:v>0.13169</c:v>
                </c:pt>
                <c:pt idx="128">
                  <c:v>0.17818000000000001</c:v>
                </c:pt>
                <c:pt idx="129">
                  <c:v>0.11083999999999999</c:v>
                </c:pt>
                <c:pt idx="130">
                  <c:v>0.11676</c:v>
                </c:pt>
                <c:pt idx="131">
                  <c:v>0.14152999999999999</c:v>
                </c:pt>
                <c:pt idx="132">
                  <c:v>0.11987</c:v>
                </c:pt>
                <c:pt idx="133">
                  <c:v>0.14899999999999999</c:v>
                </c:pt>
                <c:pt idx="134">
                  <c:v>0.13127</c:v>
                </c:pt>
                <c:pt idx="135">
                  <c:v>0.1206</c:v>
                </c:pt>
                <c:pt idx="136">
                  <c:v>0.16066</c:v>
                </c:pt>
                <c:pt idx="137">
                  <c:v>0.1532</c:v>
                </c:pt>
                <c:pt idx="138">
                  <c:v>0.15568000000000001</c:v>
                </c:pt>
                <c:pt idx="139">
                  <c:v>0.18919</c:v>
                </c:pt>
                <c:pt idx="140">
                  <c:v>0.15778</c:v>
                </c:pt>
                <c:pt idx="141">
                  <c:v>0.12376</c:v>
                </c:pt>
                <c:pt idx="142">
                  <c:v>0.12614</c:v>
                </c:pt>
                <c:pt idx="143">
                  <c:v>0.21487000000000001</c:v>
                </c:pt>
                <c:pt idx="144">
                  <c:v>0.16261999999999999</c:v>
                </c:pt>
                <c:pt idx="145">
                  <c:v>0.13144</c:v>
                </c:pt>
                <c:pt idx="146">
                  <c:v>0.19636000000000001</c:v>
                </c:pt>
                <c:pt idx="147">
                  <c:v>0.16841</c:v>
                </c:pt>
                <c:pt idx="148">
                  <c:v>0.18989</c:v>
                </c:pt>
                <c:pt idx="149">
                  <c:v>0.18765999999999999</c:v>
                </c:pt>
                <c:pt idx="150">
                  <c:v>0.16911999999999999</c:v>
                </c:pt>
                <c:pt idx="151">
                  <c:v>0.19126000000000001</c:v>
                </c:pt>
                <c:pt idx="152">
                  <c:v>0.19542999999999999</c:v>
                </c:pt>
                <c:pt idx="153">
                  <c:v>0.15093000000000001</c:v>
                </c:pt>
                <c:pt idx="154">
                  <c:v>0.12647</c:v>
                </c:pt>
                <c:pt idx="155">
                  <c:v>0.13722000000000001</c:v>
                </c:pt>
                <c:pt idx="156">
                  <c:v>0.14477999999999999</c:v>
                </c:pt>
                <c:pt idx="157">
                  <c:v>0.15675</c:v>
                </c:pt>
                <c:pt idx="158">
                  <c:v>0.15790000000000001</c:v>
                </c:pt>
                <c:pt idx="159">
                  <c:v>0.13408999999999999</c:v>
                </c:pt>
                <c:pt idx="160">
                  <c:v>0.19472999999999999</c:v>
                </c:pt>
                <c:pt idx="161">
                  <c:v>0.16567000000000001</c:v>
                </c:pt>
                <c:pt idx="162">
                  <c:v>0.23874000000000001</c:v>
                </c:pt>
                <c:pt idx="163">
                  <c:v>0.28070000000000001</c:v>
                </c:pt>
                <c:pt idx="164">
                  <c:v>0.33933000000000002</c:v>
                </c:pt>
                <c:pt idx="165">
                  <c:v>0.29175000000000001</c:v>
                </c:pt>
                <c:pt idx="166">
                  <c:v>0.15076000000000001</c:v>
                </c:pt>
                <c:pt idx="167">
                  <c:v>0.18940000000000001</c:v>
                </c:pt>
                <c:pt idx="168">
                  <c:v>0.15790999999999999</c:v>
                </c:pt>
                <c:pt idx="169">
                  <c:v>0.36587999999999998</c:v>
                </c:pt>
                <c:pt idx="170">
                  <c:v>0.21997</c:v>
                </c:pt>
                <c:pt idx="171">
                  <c:v>0.1249</c:v>
                </c:pt>
                <c:pt idx="172">
                  <c:v>0.32566000000000001</c:v>
                </c:pt>
                <c:pt idx="173">
                  <c:v>0.21615000000000001</c:v>
                </c:pt>
                <c:pt idx="174">
                  <c:v>0.13474</c:v>
                </c:pt>
                <c:pt idx="175">
                  <c:v>0.16067000000000001</c:v>
                </c:pt>
                <c:pt idx="176">
                  <c:v>0.15318999999999999</c:v>
                </c:pt>
                <c:pt idx="177">
                  <c:v>0.11728</c:v>
                </c:pt>
                <c:pt idx="178">
                  <c:v>0.19638</c:v>
                </c:pt>
              </c:numCache>
            </c:numRef>
          </c:yVal>
          <c:smooth val="0"/>
        </c:ser>
        <c:dLbls>
          <c:showLegendKey val="0"/>
          <c:showVal val="0"/>
          <c:showCatName val="0"/>
          <c:showSerName val="0"/>
          <c:showPercent val="0"/>
          <c:showBubbleSize val="0"/>
        </c:dLbls>
        <c:axId val="432336872"/>
        <c:axId val="432342752"/>
      </c:scatterChart>
      <c:valAx>
        <c:axId val="432336872"/>
        <c:scaling>
          <c:orientation val="minMax"/>
          <c:max val="1"/>
          <c:min val="-0.2"/>
        </c:scaling>
        <c:delete val="0"/>
        <c:axPos val="b"/>
        <c:numFmt formatCode="General" sourceLinked="1"/>
        <c:majorTickMark val="out"/>
        <c:minorTickMark val="none"/>
        <c:tickLblPos val="nextTo"/>
        <c:crossAx val="432342752"/>
        <c:crosses val="autoZero"/>
        <c:crossBetween val="midCat"/>
      </c:valAx>
      <c:valAx>
        <c:axId val="432342752"/>
        <c:scaling>
          <c:orientation val="minMax"/>
          <c:max val="0.4"/>
          <c:min val="3.0000000000000006E-2"/>
        </c:scaling>
        <c:delete val="0"/>
        <c:axPos val="l"/>
        <c:numFmt formatCode="General" sourceLinked="1"/>
        <c:majorTickMark val="out"/>
        <c:minorTickMark val="none"/>
        <c:tickLblPos val="nextTo"/>
        <c:crossAx val="432336872"/>
        <c:crosses val="autoZero"/>
        <c:crossBetween val="midCat"/>
      </c:valAx>
      <c:spPr>
        <a:ln w="9525">
          <a:solidFill>
            <a:schemeClr val="tx1"/>
          </a:solidFill>
        </a:ln>
      </c:spPr>
    </c:plotArea>
    <c:plotVisOnly val="1"/>
    <c:dispBlanksAs val="gap"/>
    <c:showDLblsOverMax val="0"/>
  </c:chart>
  <c:spPr>
    <a:ln w="9525">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defTabSz="914400" rtl="0" eaLnBrk="1" fontAlgn="base" latinLnBrk="0" hangingPunct="1">
              <a:lnSpc>
                <a:spcPct val="100000"/>
              </a:lnSpc>
              <a:spcBef>
                <a:spcPts val="0"/>
              </a:spcBef>
              <a:spcAft>
                <a:spcPts val="0"/>
              </a:spcAft>
              <a:buClrTx/>
              <a:buSzTx/>
              <a:buFontTx/>
              <a:buNone/>
              <a:tabLst/>
              <a:defRPr/>
            </a:pPr>
            <a:r>
              <a:rPr lang="en-US" sz="1800" b="1" i="0" baseline="0" dirty="0" smtClean="0"/>
              <a:t>SEs for CPD </a:t>
            </a:r>
            <a:r>
              <a:rPr lang="en-US" sz="1800" b="1" i="0" baseline="0" dirty="0"/>
              <a:t>&amp; Binary </a:t>
            </a:r>
            <a:r>
              <a:rPr lang="en-US" sz="1800" b="1" i="0" baseline="0" dirty="0" err="1"/>
              <a:t>Tornq</a:t>
            </a:r>
            <a:r>
              <a:rPr lang="en-US" sz="1800" b="1" i="0" baseline="0" dirty="0"/>
              <a:t> vs </a:t>
            </a:r>
            <a:r>
              <a:rPr lang="en-US" sz="1800" b="1" i="0" baseline="0" dirty="0" err="1"/>
              <a:t>Lasp</a:t>
            </a:r>
            <a:r>
              <a:rPr lang="en-US" sz="1800" b="1" i="0" baseline="0" dirty="0"/>
              <a:t>/Pasch </a:t>
            </a:r>
          </a:p>
        </c:rich>
      </c:tx>
      <c:layout>
        <c:manualLayout>
          <c:xMode val="edge"/>
          <c:yMode val="edge"/>
          <c:x val="0.24205580029368567"/>
          <c:y val="1.6220600162206018E-2"/>
        </c:manualLayout>
      </c:layout>
      <c:overlay val="0"/>
    </c:title>
    <c:autoTitleDeleted val="0"/>
    <c:plotArea>
      <c:layout/>
      <c:scatterChart>
        <c:scatterStyle val="lineMarker"/>
        <c:varyColors val="0"/>
        <c:ser>
          <c:idx val="0"/>
          <c:order val="0"/>
          <c:tx>
            <c:v>Tornq</c:v>
          </c:tx>
          <c:spPr>
            <a:ln w="28575">
              <a:noFill/>
            </a:ln>
          </c:spPr>
          <c:xVal>
            <c:numRef>
              <c:f>Sheet1!$AB$2:$AB$146</c:f>
              <c:numCache>
                <c:formatCode>0.0000</c:formatCode>
                <c:ptCount val="145"/>
                <c:pt idx="0">
                  <c:v>0.14605000000000001</c:v>
                </c:pt>
                <c:pt idx="1">
                  <c:v>0.15056000000000003</c:v>
                </c:pt>
                <c:pt idx="2">
                  <c:v>0.24127000000000001</c:v>
                </c:pt>
                <c:pt idx="3">
                  <c:v>0.29242000000000007</c:v>
                </c:pt>
                <c:pt idx="4">
                  <c:v>0.15897000000000003</c:v>
                </c:pt>
                <c:pt idx="5">
                  <c:v>0.49270000000000008</c:v>
                </c:pt>
                <c:pt idx="6">
                  <c:v>0.19703000000000001</c:v>
                </c:pt>
                <c:pt idx="7">
                  <c:v>0.52914000000000005</c:v>
                </c:pt>
                <c:pt idx="8">
                  <c:v>0.64235000000000009</c:v>
                </c:pt>
                <c:pt idx="9">
                  <c:v>0.75404000000000015</c:v>
                </c:pt>
                <c:pt idx="10">
                  <c:v>0.58549999999999991</c:v>
                </c:pt>
                <c:pt idx="11">
                  <c:v>0.56723000000000001</c:v>
                </c:pt>
                <c:pt idx="12">
                  <c:v>0.36618000000000006</c:v>
                </c:pt>
                <c:pt idx="13">
                  <c:v>0.44978999999999997</c:v>
                </c:pt>
                <c:pt idx="14">
                  <c:v>0.62207000000000012</c:v>
                </c:pt>
                <c:pt idx="15">
                  <c:v>0.21312999999999999</c:v>
                </c:pt>
                <c:pt idx="16">
                  <c:v>0.33390000000000009</c:v>
                </c:pt>
                <c:pt idx="17">
                  <c:v>0.51102000000000003</c:v>
                </c:pt>
                <c:pt idx="18">
                  <c:v>9.8735000000000031E-2</c:v>
                </c:pt>
                <c:pt idx="19">
                  <c:v>0.46160000000000001</c:v>
                </c:pt>
                <c:pt idx="20">
                  <c:v>0.27068000000000003</c:v>
                </c:pt>
                <c:pt idx="21">
                  <c:v>0.16256000000000001</c:v>
                </c:pt>
                <c:pt idx="22">
                  <c:v>0.91427000000000003</c:v>
                </c:pt>
                <c:pt idx="23">
                  <c:v>0.25507000000000002</c:v>
                </c:pt>
                <c:pt idx="24">
                  <c:v>0.50646999999999986</c:v>
                </c:pt>
                <c:pt idx="25">
                  <c:v>0.22895000000000001</c:v>
                </c:pt>
                <c:pt idx="26">
                  <c:v>0.16017999999999996</c:v>
                </c:pt>
                <c:pt idx="27">
                  <c:v>0.32127000000000006</c:v>
                </c:pt>
                <c:pt idx="28">
                  <c:v>0.17537</c:v>
                </c:pt>
                <c:pt idx="29">
                  <c:v>0.34993000000000002</c:v>
                </c:pt>
                <c:pt idx="30">
                  <c:v>0.37231000000000009</c:v>
                </c:pt>
                <c:pt idx="31">
                  <c:v>0.2576</c:v>
                </c:pt>
                <c:pt idx="32">
                  <c:v>0.16581000000000001</c:v>
                </c:pt>
                <c:pt idx="33">
                  <c:v>0.10728000000000001</c:v>
                </c:pt>
                <c:pt idx="34">
                  <c:v>0.10029000000000002</c:v>
                </c:pt>
                <c:pt idx="35">
                  <c:v>9.178299999999999E-2</c:v>
                </c:pt>
                <c:pt idx="36">
                  <c:v>5.9492000000000017E-2</c:v>
                </c:pt>
                <c:pt idx="37">
                  <c:v>6.8155999999999994E-2</c:v>
                </c:pt>
                <c:pt idx="38">
                  <c:v>3.4237000000000004E-2</c:v>
                </c:pt>
                <c:pt idx="39">
                  <c:v>6.8685999999999997E-2</c:v>
                </c:pt>
                <c:pt idx="40">
                  <c:v>9.2048999999999992E-2</c:v>
                </c:pt>
                <c:pt idx="41">
                  <c:v>0.12279000000000002</c:v>
                </c:pt>
                <c:pt idx="42">
                  <c:v>6.3824000000000006E-2</c:v>
                </c:pt>
                <c:pt idx="43">
                  <c:v>9.1807000000000014E-2</c:v>
                </c:pt>
                <c:pt idx="44">
                  <c:v>0.10421999999999998</c:v>
                </c:pt>
                <c:pt idx="45">
                  <c:v>0.13918</c:v>
                </c:pt>
                <c:pt idx="46">
                  <c:v>4.4413000000000015E-2</c:v>
                </c:pt>
                <c:pt idx="47">
                  <c:v>9.5303000000000027E-2</c:v>
                </c:pt>
                <c:pt idx="48">
                  <c:v>0.10135</c:v>
                </c:pt>
                <c:pt idx="49">
                  <c:v>0.29668000000000005</c:v>
                </c:pt>
                <c:pt idx="50">
                  <c:v>0.16955999999999999</c:v>
                </c:pt>
                <c:pt idx="51">
                  <c:v>0.23252999999999999</c:v>
                </c:pt>
                <c:pt idx="52">
                  <c:v>0.24227000000000001</c:v>
                </c:pt>
                <c:pt idx="53">
                  <c:v>0.17419999999999999</c:v>
                </c:pt>
                <c:pt idx="54">
                  <c:v>0.12232999999999998</c:v>
                </c:pt>
                <c:pt idx="55">
                  <c:v>0.33407000000000009</c:v>
                </c:pt>
                <c:pt idx="56">
                  <c:v>0.36048000000000008</c:v>
                </c:pt>
                <c:pt idx="57">
                  <c:v>7.8996000000000011E-2</c:v>
                </c:pt>
                <c:pt idx="58">
                  <c:v>0.42192000000000007</c:v>
                </c:pt>
                <c:pt idx="59">
                  <c:v>0.27187000000000006</c:v>
                </c:pt>
                <c:pt idx="60">
                  <c:v>0.38856000000000007</c:v>
                </c:pt>
                <c:pt idx="61">
                  <c:v>8.3833000000000005E-2</c:v>
                </c:pt>
                <c:pt idx="62">
                  <c:v>0.11296</c:v>
                </c:pt>
                <c:pt idx="63">
                  <c:v>6.5787000000000012E-2</c:v>
                </c:pt>
                <c:pt idx="64">
                  <c:v>0.25753000000000004</c:v>
                </c:pt>
                <c:pt idx="65">
                  <c:v>0.3572300000000001</c:v>
                </c:pt>
                <c:pt idx="66">
                  <c:v>0.30528000000000005</c:v>
                </c:pt>
                <c:pt idx="67">
                  <c:v>0.28872000000000003</c:v>
                </c:pt>
                <c:pt idx="68">
                  <c:v>0.27196000000000004</c:v>
                </c:pt>
                <c:pt idx="69">
                  <c:v>0.37283000000000016</c:v>
                </c:pt>
                <c:pt idx="70">
                  <c:v>6.5227999999999994E-2</c:v>
                </c:pt>
                <c:pt idx="71">
                  <c:v>5.1004000000000001E-2</c:v>
                </c:pt>
                <c:pt idx="72">
                  <c:v>0.20069000000000001</c:v>
                </c:pt>
                <c:pt idx="73">
                  <c:v>0.27765000000000001</c:v>
                </c:pt>
                <c:pt idx="74">
                  <c:v>3.2108000000000005E-2</c:v>
                </c:pt>
                <c:pt idx="75">
                  <c:v>0.32733000000000007</c:v>
                </c:pt>
                <c:pt idx="76">
                  <c:v>0.19549000000000002</c:v>
                </c:pt>
                <c:pt idx="77">
                  <c:v>0.26235000000000008</c:v>
                </c:pt>
                <c:pt idx="78">
                  <c:v>0.73510000000000009</c:v>
                </c:pt>
                <c:pt idx="79">
                  <c:v>0.58601999999999987</c:v>
                </c:pt>
                <c:pt idx="80">
                  <c:v>0.45973999999999998</c:v>
                </c:pt>
                <c:pt idx="81">
                  <c:v>0.82957000000000003</c:v>
                </c:pt>
                <c:pt idx="82">
                  <c:v>0.95047000000000004</c:v>
                </c:pt>
                <c:pt idx="83">
                  <c:v>1.0261</c:v>
                </c:pt>
                <c:pt idx="84">
                  <c:v>0.89986999999999984</c:v>
                </c:pt>
                <c:pt idx="85">
                  <c:v>1.1564000000000001</c:v>
                </c:pt>
                <c:pt idx="86">
                  <c:v>0.69418999999999997</c:v>
                </c:pt>
                <c:pt idx="87">
                  <c:v>0.24251000000000003</c:v>
                </c:pt>
                <c:pt idx="88">
                  <c:v>0.67285000000000006</c:v>
                </c:pt>
                <c:pt idx="89">
                  <c:v>0.29879</c:v>
                </c:pt>
                <c:pt idx="90">
                  <c:v>0.31232000000000015</c:v>
                </c:pt>
                <c:pt idx="91">
                  <c:v>0.3446300000000001</c:v>
                </c:pt>
                <c:pt idx="92">
                  <c:v>0.51212000000000002</c:v>
                </c:pt>
                <c:pt idx="93">
                  <c:v>0.28067000000000003</c:v>
                </c:pt>
                <c:pt idx="94">
                  <c:v>0.28997000000000006</c:v>
                </c:pt>
                <c:pt idx="95">
                  <c:v>0.21842000000000003</c:v>
                </c:pt>
                <c:pt idx="96">
                  <c:v>0.42310000000000003</c:v>
                </c:pt>
                <c:pt idx="97">
                  <c:v>0.30848000000000009</c:v>
                </c:pt>
                <c:pt idx="98">
                  <c:v>0.60126999999999997</c:v>
                </c:pt>
                <c:pt idx="99">
                  <c:v>0.29299000000000008</c:v>
                </c:pt>
                <c:pt idx="100">
                  <c:v>0.36009000000000002</c:v>
                </c:pt>
                <c:pt idx="101">
                  <c:v>0.26825000000000004</c:v>
                </c:pt>
                <c:pt idx="102">
                  <c:v>0.44211</c:v>
                </c:pt>
                <c:pt idx="103">
                  <c:v>1.0715999999999999</c:v>
                </c:pt>
                <c:pt idx="104">
                  <c:v>0.46875</c:v>
                </c:pt>
                <c:pt idx="105">
                  <c:v>0.59902999999999984</c:v>
                </c:pt>
                <c:pt idx="106">
                  <c:v>0.78452999999999984</c:v>
                </c:pt>
                <c:pt idx="107">
                  <c:v>0.51976</c:v>
                </c:pt>
                <c:pt idx="108">
                  <c:v>1.0606</c:v>
                </c:pt>
                <c:pt idx="109">
                  <c:v>0.7833</c:v>
                </c:pt>
                <c:pt idx="110">
                  <c:v>0.20222999999999999</c:v>
                </c:pt>
                <c:pt idx="111">
                  <c:v>0.77937000000000012</c:v>
                </c:pt>
                <c:pt idx="112">
                  <c:v>0.23735999999999999</c:v>
                </c:pt>
                <c:pt idx="113">
                  <c:v>0.22514000000000001</c:v>
                </c:pt>
                <c:pt idx="114">
                  <c:v>0.16324000000000002</c:v>
                </c:pt>
                <c:pt idx="115">
                  <c:v>0.18967000000000001</c:v>
                </c:pt>
                <c:pt idx="116">
                  <c:v>0.80563000000000007</c:v>
                </c:pt>
                <c:pt idx="117">
                  <c:v>0.32003000000000009</c:v>
                </c:pt>
                <c:pt idx="118">
                  <c:v>0.29159000000000002</c:v>
                </c:pt>
                <c:pt idx="119">
                  <c:v>0.16845000000000002</c:v>
                </c:pt>
                <c:pt idx="120">
                  <c:v>0.64780000000000015</c:v>
                </c:pt>
                <c:pt idx="121">
                  <c:v>0.26727000000000001</c:v>
                </c:pt>
                <c:pt idx="122">
                  <c:v>0.19746000000000002</c:v>
                </c:pt>
                <c:pt idx="123">
                  <c:v>0.52444999999999997</c:v>
                </c:pt>
                <c:pt idx="124">
                  <c:v>0.45167000000000002</c:v>
                </c:pt>
                <c:pt idx="125">
                  <c:v>0.63181000000000009</c:v>
                </c:pt>
                <c:pt idx="126">
                  <c:v>6.2203000000000008E-2</c:v>
                </c:pt>
                <c:pt idx="127">
                  <c:v>0.36968000000000006</c:v>
                </c:pt>
                <c:pt idx="128">
                  <c:v>0.29336000000000007</c:v>
                </c:pt>
                <c:pt idx="129">
                  <c:v>5.7675999999999998E-2</c:v>
                </c:pt>
                <c:pt idx="130">
                  <c:v>0.65541000000000005</c:v>
                </c:pt>
                <c:pt idx="131">
                  <c:v>0.31194000000000005</c:v>
                </c:pt>
                <c:pt idx="132">
                  <c:v>0.2623700000000001</c:v>
                </c:pt>
                <c:pt idx="133">
                  <c:v>0.58126999999999973</c:v>
                </c:pt>
                <c:pt idx="134">
                  <c:v>0.44230000000000008</c:v>
                </c:pt>
                <c:pt idx="135">
                  <c:v>0.33866000000000007</c:v>
                </c:pt>
                <c:pt idx="136">
                  <c:v>0.23108999999999999</c:v>
                </c:pt>
                <c:pt idx="137">
                  <c:v>0.27903</c:v>
                </c:pt>
                <c:pt idx="138">
                  <c:v>0.4678500000000001</c:v>
                </c:pt>
                <c:pt idx="139">
                  <c:v>0.27333000000000002</c:v>
                </c:pt>
                <c:pt idx="140">
                  <c:v>0.25596000000000002</c:v>
                </c:pt>
                <c:pt idx="141">
                  <c:v>0.87538000000000005</c:v>
                </c:pt>
                <c:pt idx="142">
                  <c:v>0.20301000000000002</c:v>
                </c:pt>
                <c:pt idx="143">
                  <c:v>0.22781000000000001</c:v>
                </c:pt>
                <c:pt idx="144">
                  <c:v>0.23092000000000001</c:v>
                </c:pt>
              </c:numCache>
            </c:numRef>
          </c:xVal>
          <c:yVal>
            <c:numRef>
              <c:f>Sheet1!$AC$2:$AC$146</c:f>
              <c:numCache>
                <c:formatCode>General</c:formatCode>
                <c:ptCount val="145"/>
                <c:pt idx="0">
                  <c:v>9.7304000000000002E-2</c:v>
                </c:pt>
                <c:pt idx="1">
                  <c:v>0.10241</c:v>
                </c:pt>
                <c:pt idx="2">
                  <c:v>0.10779000000000002</c:v>
                </c:pt>
                <c:pt idx="3">
                  <c:v>0.11791</c:v>
                </c:pt>
                <c:pt idx="4">
                  <c:v>0.10820000000000002</c:v>
                </c:pt>
                <c:pt idx="5">
                  <c:v>0.15426000000000004</c:v>
                </c:pt>
                <c:pt idx="6">
                  <c:v>0.12926000000000001</c:v>
                </c:pt>
                <c:pt idx="7">
                  <c:v>0.14609000000000003</c:v>
                </c:pt>
                <c:pt idx="8">
                  <c:v>0.19624000000000003</c:v>
                </c:pt>
                <c:pt idx="9">
                  <c:v>0.17195000000000002</c:v>
                </c:pt>
                <c:pt idx="10">
                  <c:v>0.16492999999999999</c:v>
                </c:pt>
                <c:pt idx="11">
                  <c:v>0.13163</c:v>
                </c:pt>
                <c:pt idx="12">
                  <c:v>0.14410999999999999</c:v>
                </c:pt>
                <c:pt idx="13">
                  <c:v>0.15112999999999999</c:v>
                </c:pt>
                <c:pt idx="14">
                  <c:v>0.14741000000000004</c:v>
                </c:pt>
                <c:pt idx="15">
                  <c:v>0.15022000000000002</c:v>
                </c:pt>
                <c:pt idx="16">
                  <c:v>0.13145000000000001</c:v>
                </c:pt>
                <c:pt idx="17">
                  <c:v>0.15917000000000001</c:v>
                </c:pt>
                <c:pt idx="18">
                  <c:v>0.13038</c:v>
                </c:pt>
                <c:pt idx="19">
                  <c:v>0.12811999999999998</c:v>
                </c:pt>
                <c:pt idx="20">
                  <c:v>0.13242999999999999</c:v>
                </c:pt>
                <c:pt idx="21">
                  <c:v>0.13056000000000001</c:v>
                </c:pt>
                <c:pt idx="22">
                  <c:v>0.15946000000000002</c:v>
                </c:pt>
                <c:pt idx="23">
                  <c:v>0.11084999999999999</c:v>
                </c:pt>
                <c:pt idx="24">
                  <c:v>0.12947</c:v>
                </c:pt>
                <c:pt idx="25">
                  <c:v>9.5332E-2</c:v>
                </c:pt>
                <c:pt idx="26">
                  <c:v>7.9312000000000007E-2</c:v>
                </c:pt>
                <c:pt idx="27">
                  <c:v>0.12395</c:v>
                </c:pt>
                <c:pt idx="28">
                  <c:v>0.11502999999999998</c:v>
                </c:pt>
                <c:pt idx="29">
                  <c:v>0.10949000000000002</c:v>
                </c:pt>
                <c:pt idx="30">
                  <c:v>0.11733</c:v>
                </c:pt>
                <c:pt idx="31">
                  <c:v>0.10258</c:v>
                </c:pt>
                <c:pt idx="32">
                  <c:v>0.11645</c:v>
                </c:pt>
                <c:pt idx="33">
                  <c:v>6.1052000000000009E-2</c:v>
                </c:pt>
                <c:pt idx="34">
                  <c:v>6.1603999999999999E-2</c:v>
                </c:pt>
                <c:pt idx="35">
                  <c:v>5.8818000000000009E-2</c:v>
                </c:pt>
                <c:pt idx="36">
                  <c:v>6.5648999999999999E-2</c:v>
                </c:pt>
                <c:pt idx="37">
                  <c:v>6.0631000000000004E-2</c:v>
                </c:pt>
                <c:pt idx="38">
                  <c:v>6.029700000000001E-2</c:v>
                </c:pt>
                <c:pt idx="39">
                  <c:v>6.1697000000000002E-2</c:v>
                </c:pt>
                <c:pt idx="40">
                  <c:v>6.6248999999999988E-2</c:v>
                </c:pt>
                <c:pt idx="41">
                  <c:v>6.694E-2</c:v>
                </c:pt>
                <c:pt idx="42">
                  <c:v>5.7582000000000008E-2</c:v>
                </c:pt>
                <c:pt idx="43">
                  <c:v>6.5584000000000003E-2</c:v>
                </c:pt>
                <c:pt idx="44">
                  <c:v>5.8286999999999999E-2</c:v>
                </c:pt>
                <c:pt idx="45">
                  <c:v>6.793600000000001E-2</c:v>
                </c:pt>
                <c:pt idx="46">
                  <c:v>6.3627000000000003E-2</c:v>
                </c:pt>
                <c:pt idx="47">
                  <c:v>8.0870000000000025E-2</c:v>
                </c:pt>
                <c:pt idx="48">
                  <c:v>7.6326000000000019E-2</c:v>
                </c:pt>
                <c:pt idx="49">
                  <c:v>0.11547</c:v>
                </c:pt>
                <c:pt idx="50">
                  <c:v>9.6276E-2</c:v>
                </c:pt>
                <c:pt idx="51">
                  <c:v>9.4068000000000054E-2</c:v>
                </c:pt>
                <c:pt idx="52">
                  <c:v>0.11194</c:v>
                </c:pt>
                <c:pt idx="53">
                  <c:v>9.8857000000000028E-2</c:v>
                </c:pt>
                <c:pt idx="54">
                  <c:v>9.178299999999999E-2</c:v>
                </c:pt>
                <c:pt idx="55">
                  <c:v>9.6660000000000038E-2</c:v>
                </c:pt>
                <c:pt idx="56">
                  <c:v>0.11002000000000002</c:v>
                </c:pt>
                <c:pt idx="57">
                  <c:v>7.1912000000000004E-2</c:v>
                </c:pt>
                <c:pt idx="58">
                  <c:v>0.14030999999999999</c:v>
                </c:pt>
                <c:pt idx="59">
                  <c:v>0.13796000000000003</c:v>
                </c:pt>
                <c:pt idx="60">
                  <c:v>0.11974000000000001</c:v>
                </c:pt>
                <c:pt idx="61">
                  <c:v>6.5350000000000019E-2</c:v>
                </c:pt>
                <c:pt idx="62">
                  <c:v>6.536500000000002E-2</c:v>
                </c:pt>
                <c:pt idx="63">
                  <c:v>6.4007000000000008E-2</c:v>
                </c:pt>
                <c:pt idx="64">
                  <c:v>8.8436000000000015E-2</c:v>
                </c:pt>
                <c:pt idx="65">
                  <c:v>0.13818</c:v>
                </c:pt>
                <c:pt idx="66">
                  <c:v>0.13714000000000001</c:v>
                </c:pt>
                <c:pt idx="67">
                  <c:v>0.11176999999999998</c:v>
                </c:pt>
                <c:pt idx="68">
                  <c:v>0.12275999999999998</c:v>
                </c:pt>
                <c:pt idx="69">
                  <c:v>0.11987</c:v>
                </c:pt>
                <c:pt idx="70">
                  <c:v>6.3296000000000019E-2</c:v>
                </c:pt>
                <c:pt idx="71">
                  <c:v>7.2149000000000005E-2</c:v>
                </c:pt>
                <c:pt idx="72">
                  <c:v>0.10459000000000002</c:v>
                </c:pt>
                <c:pt idx="73">
                  <c:v>0.12934999999999999</c:v>
                </c:pt>
                <c:pt idx="74">
                  <c:v>6.0471999999999998E-2</c:v>
                </c:pt>
                <c:pt idx="75">
                  <c:v>9.0155000000000055E-2</c:v>
                </c:pt>
                <c:pt idx="76">
                  <c:v>8.4907000000000024E-2</c:v>
                </c:pt>
                <c:pt idx="77">
                  <c:v>0.10703000000000001</c:v>
                </c:pt>
                <c:pt idx="78">
                  <c:v>0.14172000000000001</c:v>
                </c:pt>
                <c:pt idx="79">
                  <c:v>0.13284000000000001</c:v>
                </c:pt>
                <c:pt idx="80">
                  <c:v>0.12833</c:v>
                </c:pt>
                <c:pt idx="81">
                  <c:v>0.14360000000000001</c:v>
                </c:pt>
                <c:pt idx="82">
                  <c:v>0.15244000000000002</c:v>
                </c:pt>
                <c:pt idx="83">
                  <c:v>0.16835</c:v>
                </c:pt>
                <c:pt idx="84">
                  <c:v>0.13761000000000001</c:v>
                </c:pt>
                <c:pt idx="85">
                  <c:v>0.17175000000000001</c:v>
                </c:pt>
                <c:pt idx="86">
                  <c:v>0.13</c:v>
                </c:pt>
                <c:pt idx="87">
                  <c:v>0.12315000000000001</c:v>
                </c:pt>
                <c:pt idx="88">
                  <c:v>0.15489000000000003</c:v>
                </c:pt>
                <c:pt idx="89">
                  <c:v>0.14469000000000001</c:v>
                </c:pt>
                <c:pt idx="90">
                  <c:v>0.13805000000000001</c:v>
                </c:pt>
                <c:pt idx="91">
                  <c:v>0.11272000000000001</c:v>
                </c:pt>
                <c:pt idx="92">
                  <c:v>0.15431000000000003</c:v>
                </c:pt>
                <c:pt idx="93">
                  <c:v>0.13158</c:v>
                </c:pt>
                <c:pt idx="94">
                  <c:v>0.13768</c:v>
                </c:pt>
                <c:pt idx="95">
                  <c:v>0.12361000000000001</c:v>
                </c:pt>
                <c:pt idx="96">
                  <c:v>0.15966000000000002</c:v>
                </c:pt>
                <c:pt idx="97">
                  <c:v>0.12898999999999999</c:v>
                </c:pt>
                <c:pt idx="98">
                  <c:v>0.13247999999999999</c:v>
                </c:pt>
                <c:pt idx="99">
                  <c:v>0.13428999999999999</c:v>
                </c:pt>
                <c:pt idx="100">
                  <c:v>0.16583000000000001</c:v>
                </c:pt>
                <c:pt idx="101">
                  <c:v>0.12573000000000001</c:v>
                </c:pt>
                <c:pt idx="102">
                  <c:v>0.14904000000000003</c:v>
                </c:pt>
                <c:pt idx="103">
                  <c:v>0.18946000000000002</c:v>
                </c:pt>
                <c:pt idx="104">
                  <c:v>0.14526000000000003</c:v>
                </c:pt>
                <c:pt idx="105">
                  <c:v>0.14855000000000002</c:v>
                </c:pt>
                <c:pt idx="106">
                  <c:v>0.15952000000000002</c:v>
                </c:pt>
                <c:pt idx="107">
                  <c:v>0.13402</c:v>
                </c:pt>
                <c:pt idx="108">
                  <c:v>0.17016000000000001</c:v>
                </c:pt>
                <c:pt idx="109">
                  <c:v>0.14724000000000004</c:v>
                </c:pt>
                <c:pt idx="110">
                  <c:v>0.10859000000000003</c:v>
                </c:pt>
                <c:pt idx="111">
                  <c:v>0.17885999999999999</c:v>
                </c:pt>
                <c:pt idx="112">
                  <c:v>0.12809999999999999</c:v>
                </c:pt>
                <c:pt idx="113">
                  <c:v>0.11703000000000001</c:v>
                </c:pt>
                <c:pt idx="114">
                  <c:v>0.12737999999999997</c:v>
                </c:pt>
                <c:pt idx="115">
                  <c:v>0.11149000000000002</c:v>
                </c:pt>
                <c:pt idx="116">
                  <c:v>0.17</c:v>
                </c:pt>
                <c:pt idx="117">
                  <c:v>0.12298000000000002</c:v>
                </c:pt>
                <c:pt idx="118">
                  <c:v>0.12717999999999996</c:v>
                </c:pt>
                <c:pt idx="119">
                  <c:v>0.13008</c:v>
                </c:pt>
                <c:pt idx="120">
                  <c:v>0.19023000000000001</c:v>
                </c:pt>
                <c:pt idx="121">
                  <c:v>0.13053999999999999</c:v>
                </c:pt>
                <c:pt idx="122">
                  <c:v>0.11625000000000002</c:v>
                </c:pt>
                <c:pt idx="123">
                  <c:v>0.15468999999999999</c:v>
                </c:pt>
                <c:pt idx="124">
                  <c:v>0.13283</c:v>
                </c:pt>
                <c:pt idx="125">
                  <c:v>0.15303000000000003</c:v>
                </c:pt>
                <c:pt idx="126">
                  <c:v>0.15981000000000004</c:v>
                </c:pt>
                <c:pt idx="127">
                  <c:v>0.14068</c:v>
                </c:pt>
                <c:pt idx="128">
                  <c:v>0.12640000000000001</c:v>
                </c:pt>
                <c:pt idx="129">
                  <c:v>0.14738999999999999</c:v>
                </c:pt>
                <c:pt idx="130">
                  <c:v>0.14326000000000003</c:v>
                </c:pt>
                <c:pt idx="131">
                  <c:v>9.4429000000000041E-2</c:v>
                </c:pt>
                <c:pt idx="132">
                  <c:v>0.13211999999999999</c:v>
                </c:pt>
                <c:pt idx="133">
                  <c:v>0.14913999999999999</c:v>
                </c:pt>
                <c:pt idx="134">
                  <c:v>0.16727</c:v>
                </c:pt>
                <c:pt idx="135">
                  <c:v>0.12745999999999999</c:v>
                </c:pt>
                <c:pt idx="136">
                  <c:v>0.15104000000000004</c:v>
                </c:pt>
                <c:pt idx="137">
                  <c:v>0.10452000000000002</c:v>
                </c:pt>
                <c:pt idx="138">
                  <c:v>0.12384000000000002</c:v>
                </c:pt>
                <c:pt idx="139">
                  <c:v>0.10507000000000001</c:v>
                </c:pt>
                <c:pt idx="140">
                  <c:v>0.11072000000000001</c:v>
                </c:pt>
                <c:pt idx="141">
                  <c:v>0.13446000000000002</c:v>
                </c:pt>
                <c:pt idx="142">
                  <c:v>0.11974000000000001</c:v>
                </c:pt>
                <c:pt idx="143">
                  <c:v>0.13275999999999999</c:v>
                </c:pt>
                <c:pt idx="144">
                  <c:v>0.13736999999999999</c:v>
                </c:pt>
              </c:numCache>
            </c:numRef>
          </c:yVal>
          <c:smooth val="0"/>
        </c:ser>
        <c:ser>
          <c:idx val="1"/>
          <c:order val="1"/>
          <c:tx>
            <c:v>CPD</c:v>
          </c:tx>
          <c:spPr>
            <a:ln w="28575">
              <a:noFill/>
            </a:ln>
          </c:spPr>
          <c:marker>
            <c:symbol val="circle"/>
            <c:size val="6"/>
          </c:marker>
          <c:xVal>
            <c:numRef>
              <c:f>Sheet1!$AB$2:$AB$146</c:f>
              <c:numCache>
                <c:formatCode>0.0000</c:formatCode>
                <c:ptCount val="145"/>
                <c:pt idx="0">
                  <c:v>0.14605000000000001</c:v>
                </c:pt>
                <c:pt idx="1">
                  <c:v>0.15056000000000003</c:v>
                </c:pt>
                <c:pt idx="2">
                  <c:v>0.24127000000000001</c:v>
                </c:pt>
                <c:pt idx="3">
                  <c:v>0.29242000000000007</c:v>
                </c:pt>
                <c:pt idx="4">
                  <c:v>0.15897000000000003</c:v>
                </c:pt>
                <c:pt idx="5">
                  <c:v>0.49270000000000008</c:v>
                </c:pt>
                <c:pt idx="6">
                  <c:v>0.19703000000000001</c:v>
                </c:pt>
                <c:pt idx="7">
                  <c:v>0.52914000000000005</c:v>
                </c:pt>
                <c:pt idx="8">
                  <c:v>0.64235000000000009</c:v>
                </c:pt>
                <c:pt idx="9">
                  <c:v>0.75404000000000015</c:v>
                </c:pt>
                <c:pt idx="10">
                  <c:v>0.58549999999999991</c:v>
                </c:pt>
                <c:pt idx="11">
                  <c:v>0.56723000000000001</c:v>
                </c:pt>
                <c:pt idx="12">
                  <c:v>0.36618000000000006</c:v>
                </c:pt>
                <c:pt idx="13">
                  <c:v>0.44978999999999997</c:v>
                </c:pt>
                <c:pt idx="14">
                  <c:v>0.62207000000000012</c:v>
                </c:pt>
                <c:pt idx="15">
                  <c:v>0.21312999999999999</c:v>
                </c:pt>
                <c:pt idx="16">
                  <c:v>0.33390000000000009</c:v>
                </c:pt>
                <c:pt idx="17">
                  <c:v>0.51102000000000003</c:v>
                </c:pt>
                <c:pt idx="18">
                  <c:v>9.8735000000000031E-2</c:v>
                </c:pt>
                <c:pt idx="19">
                  <c:v>0.46160000000000001</c:v>
                </c:pt>
                <c:pt idx="20">
                  <c:v>0.27068000000000003</c:v>
                </c:pt>
                <c:pt idx="21">
                  <c:v>0.16256000000000001</c:v>
                </c:pt>
                <c:pt idx="22">
                  <c:v>0.91427000000000003</c:v>
                </c:pt>
                <c:pt idx="23">
                  <c:v>0.25507000000000002</c:v>
                </c:pt>
                <c:pt idx="24">
                  <c:v>0.50646999999999986</c:v>
                </c:pt>
                <c:pt idx="25">
                  <c:v>0.22895000000000001</c:v>
                </c:pt>
                <c:pt idx="26">
                  <c:v>0.16017999999999996</c:v>
                </c:pt>
                <c:pt idx="27">
                  <c:v>0.32127000000000006</c:v>
                </c:pt>
                <c:pt idx="28">
                  <c:v>0.17537</c:v>
                </c:pt>
                <c:pt idx="29">
                  <c:v>0.34993000000000002</c:v>
                </c:pt>
                <c:pt idx="30">
                  <c:v>0.37231000000000009</c:v>
                </c:pt>
                <c:pt idx="31">
                  <c:v>0.2576</c:v>
                </c:pt>
                <c:pt idx="32">
                  <c:v>0.16581000000000001</c:v>
                </c:pt>
                <c:pt idx="33">
                  <c:v>0.10728000000000001</c:v>
                </c:pt>
                <c:pt idx="34">
                  <c:v>0.10029000000000002</c:v>
                </c:pt>
                <c:pt idx="35">
                  <c:v>9.178299999999999E-2</c:v>
                </c:pt>
                <c:pt idx="36">
                  <c:v>5.9492000000000017E-2</c:v>
                </c:pt>
                <c:pt idx="37">
                  <c:v>6.8155999999999994E-2</c:v>
                </c:pt>
                <c:pt idx="38">
                  <c:v>3.4237000000000004E-2</c:v>
                </c:pt>
                <c:pt idx="39">
                  <c:v>6.8685999999999997E-2</c:v>
                </c:pt>
                <c:pt idx="40">
                  <c:v>9.2048999999999992E-2</c:v>
                </c:pt>
                <c:pt idx="41">
                  <c:v>0.12279000000000002</c:v>
                </c:pt>
                <c:pt idx="42">
                  <c:v>6.3824000000000006E-2</c:v>
                </c:pt>
                <c:pt idx="43">
                  <c:v>9.1807000000000014E-2</c:v>
                </c:pt>
                <c:pt idx="44">
                  <c:v>0.10421999999999998</c:v>
                </c:pt>
                <c:pt idx="45">
                  <c:v>0.13918</c:v>
                </c:pt>
                <c:pt idx="46">
                  <c:v>4.4413000000000015E-2</c:v>
                </c:pt>
                <c:pt idx="47">
                  <c:v>9.5303000000000027E-2</c:v>
                </c:pt>
                <c:pt idx="48">
                  <c:v>0.10135</c:v>
                </c:pt>
                <c:pt idx="49">
                  <c:v>0.29668000000000005</c:v>
                </c:pt>
                <c:pt idx="50">
                  <c:v>0.16955999999999999</c:v>
                </c:pt>
                <c:pt idx="51">
                  <c:v>0.23252999999999999</c:v>
                </c:pt>
                <c:pt idx="52">
                  <c:v>0.24227000000000001</c:v>
                </c:pt>
                <c:pt idx="53">
                  <c:v>0.17419999999999999</c:v>
                </c:pt>
                <c:pt idx="54">
                  <c:v>0.12232999999999998</c:v>
                </c:pt>
                <c:pt idx="55">
                  <c:v>0.33407000000000009</c:v>
                </c:pt>
                <c:pt idx="56">
                  <c:v>0.36048000000000008</c:v>
                </c:pt>
                <c:pt idx="57">
                  <c:v>7.8996000000000011E-2</c:v>
                </c:pt>
                <c:pt idx="58">
                  <c:v>0.42192000000000007</c:v>
                </c:pt>
                <c:pt idx="59">
                  <c:v>0.27187000000000006</c:v>
                </c:pt>
                <c:pt idx="60">
                  <c:v>0.38856000000000007</c:v>
                </c:pt>
                <c:pt idx="61">
                  <c:v>8.3833000000000005E-2</c:v>
                </c:pt>
                <c:pt idx="62">
                  <c:v>0.11296</c:v>
                </c:pt>
                <c:pt idx="63">
                  <c:v>6.5787000000000012E-2</c:v>
                </c:pt>
                <c:pt idx="64">
                  <c:v>0.25753000000000004</c:v>
                </c:pt>
                <c:pt idx="65">
                  <c:v>0.3572300000000001</c:v>
                </c:pt>
                <c:pt idx="66">
                  <c:v>0.30528000000000005</c:v>
                </c:pt>
                <c:pt idx="67">
                  <c:v>0.28872000000000003</c:v>
                </c:pt>
                <c:pt idx="68">
                  <c:v>0.27196000000000004</c:v>
                </c:pt>
                <c:pt idx="69">
                  <c:v>0.37283000000000016</c:v>
                </c:pt>
                <c:pt idx="70">
                  <c:v>6.5227999999999994E-2</c:v>
                </c:pt>
                <c:pt idx="71">
                  <c:v>5.1004000000000001E-2</c:v>
                </c:pt>
                <c:pt idx="72">
                  <c:v>0.20069000000000001</c:v>
                </c:pt>
                <c:pt idx="73">
                  <c:v>0.27765000000000001</c:v>
                </c:pt>
                <c:pt idx="74">
                  <c:v>3.2108000000000005E-2</c:v>
                </c:pt>
                <c:pt idx="75">
                  <c:v>0.32733000000000007</c:v>
                </c:pt>
                <c:pt idx="76">
                  <c:v>0.19549000000000002</c:v>
                </c:pt>
                <c:pt idx="77">
                  <c:v>0.26235000000000008</c:v>
                </c:pt>
                <c:pt idx="78">
                  <c:v>0.73510000000000009</c:v>
                </c:pt>
                <c:pt idx="79">
                  <c:v>0.58601999999999987</c:v>
                </c:pt>
                <c:pt idx="80">
                  <c:v>0.45973999999999998</c:v>
                </c:pt>
                <c:pt idx="81">
                  <c:v>0.82957000000000003</c:v>
                </c:pt>
                <c:pt idx="82">
                  <c:v>0.95047000000000004</c:v>
                </c:pt>
                <c:pt idx="83">
                  <c:v>1.0261</c:v>
                </c:pt>
                <c:pt idx="84">
                  <c:v>0.89986999999999984</c:v>
                </c:pt>
                <c:pt idx="85">
                  <c:v>1.1564000000000001</c:v>
                </c:pt>
                <c:pt idx="86">
                  <c:v>0.69418999999999997</c:v>
                </c:pt>
                <c:pt idx="87">
                  <c:v>0.24251000000000003</c:v>
                </c:pt>
                <c:pt idx="88">
                  <c:v>0.67285000000000006</c:v>
                </c:pt>
                <c:pt idx="89">
                  <c:v>0.29879</c:v>
                </c:pt>
                <c:pt idx="90">
                  <c:v>0.31232000000000015</c:v>
                </c:pt>
                <c:pt idx="91">
                  <c:v>0.3446300000000001</c:v>
                </c:pt>
                <c:pt idx="92">
                  <c:v>0.51212000000000002</c:v>
                </c:pt>
                <c:pt idx="93">
                  <c:v>0.28067000000000003</c:v>
                </c:pt>
                <c:pt idx="94">
                  <c:v>0.28997000000000006</c:v>
                </c:pt>
                <c:pt idx="95">
                  <c:v>0.21842000000000003</c:v>
                </c:pt>
                <c:pt idx="96">
                  <c:v>0.42310000000000003</c:v>
                </c:pt>
                <c:pt idx="97">
                  <c:v>0.30848000000000009</c:v>
                </c:pt>
                <c:pt idx="98">
                  <c:v>0.60126999999999997</c:v>
                </c:pt>
                <c:pt idx="99">
                  <c:v>0.29299000000000008</c:v>
                </c:pt>
                <c:pt idx="100">
                  <c:v>0.36009000000000002</c:v>
                </c:pt>
                <c:pt idx="101">
                  <c:v>0.26825000000000004</c:v>
                </c:pt>
                <c:pt idx="102">
                  <c:v>0.44211</c:v>
                </c:pt>
                <c:pt idx="103">
                  <c:v>1.0715999999999999</c:v>
                </c:pt>
                <c:pt idx="104">
                  <c:v>0.46875</c:v>
                </c:pt>
                <c:pt idx="105">
                  <c:v>0.59902999999999984</c:v>
                </c:pt>
                <c:pt idx="106">
                  <c:v>0.78452999999999984</c:v>
                </c:pt>
                <c:pt idx="107">
                  <c:v>0.51976</c:v>
                </c:pt>
                <c:pt idx="108">
                  <c:v>1.0606</c:v>
                </c:pt>
                <c:pt idx="109">
                  <c:v>0.7833</c:v>
                </c:pt>
                <c:pt idx="110">
                  <c:v>0.20222999999999999</c:v>
                </c:pt>
                <c:pt idx="111">
                  <c:v>0.77937000000000012</c:v>
                </c:pt>
                <c:pt idx="112">
                  <c:v>0.23735999999999999</c:v>
                </c:pt>
                <c:pt idx="113">
                  <c:v>0.22514000000000001</c:v>
                </c:pt>
                <c:pt idx="114">
                  <c:v>0.16324000000000002</c:v>
                </c:pt>
                <c:pt idx="115">
                  <c:v>0.18967000000000001</c:v>
                </c:pt>
                <c:pt idx="116">
                  <c:v>0.80563000000000007</c:v>
                </c:pt>
                <c:pt idx="117">
                  <c:v>0.32003000000000009</c:v>
                </c:pt>
                <c:pt idx="118">
                  <c:v>0.29159000000000002</c:v>
                </c:pt>
                <c:pt idx="119">
                  <c:v>0.16845000000000002</c:v>
                </c:pt>
                <c:pt idx="120">
                  <c:v>0.64780000000000015</c:v>
                </c:pt>
                <c:pt idx="121">
                  <c:v>0.26727000000000001</c:v>
                </c:pt>
                <c:pt idx="122">
                  <c:v>0.19746000000000002</c:v>
                </c:pt>
                <c:pt idx="123">
                  <c:v>0.52444999999999997</c:v>
                </c:pt>
                <c:pt idx="124">
                  <c:v>0.45167000000000002</c:v>
                </c:pt>
                <c:pt idx="125">
                  <c:v>0.63181000000000009</c:v>
                </c:pt>
                <c:pt idx="126">
                  <c:v>6.2203000000000008E-2</c:v>
                </c:pt>
                <c:pt idx="127">
                  <c:v>0.36968000000000006</c:v>
                </c:pt>
                <c:pt idx="128">
                  <c:v>0.29336000000000007</c:v>
                </c:pt>
                <c:pt idx="129">
                  <c:v>5.7675999999999998E-2</c:v>
                </c:pt>
                <c:pt idx="130">
                  <c:v>0.65541000000000005</c:v>
                </c:pt>
                <c:pt idx="131">
                  <c:v>0.31194000000000005</c:v>
                </c:pt>
                <c:pt idx="132">
                  <c:v>0.2623700000000001</c:v>
                </c:pt>
                <c:pt idx="133">
                  <c:v>0.58126999999999973</c:v>
                </c:pt>
                <c:pt idx="134">
                  <c:v>0.44230000000000008</c:v>
                </c:pt>
                <c:pt idx="135">
                  <c:v>0.33866000000000007</c:v>
                </c:pt>
                <c:pt idx="136">
                  <c:v>0.23108999999999999</c:v>
                </c:pt>
                <c:pt idx="137">
                  <c:v>0.27903</c:v>
                </c:pt>
                <c:pt idx="138">
                  <c:v>0.4678500000000001</c:v>
                </c:pt>
                <c:pt idx="139">
                  <c:v>0.27333000000000002</c:v>
                </c:pt>
                <c:pt idx="140">
                  <c:v>0.25596000000000002</c:v>
                </c:pt>
                <c:pt idx="141">
                  <c:v>0.87538000000000005</c:v>
                </c:pt>
                <c:pt idx="142">
                  <c:v>0.20301000000000002</c:v>
                </c:pt>
                <c:pt idx="143">
                  <c:v>0.22781000000000001</c:v>
                </c:pt>
                <c:pt idx="144">
                  <c:v>0.23092000000000001</c:v>
                </c:pt>
              </c:numCache>
            </c:numRef>
          </c:xVal>
          <c:yVal>
            <c:numRef>
              <c:f>Sheet1!$AD$2:$AD$146</c:f>
              <c:numCache>
                <c:formatCode>0.0000</c:formatCode>
                <c:ptCount val="145"/>
                <c:pt idx="0">
                  <c:v>0.14427999999999999</c:v>
                </c:pt>
                <c:pt idx="1">
                  <c:v>0.13682</c:v>
                </c:pt>
                <c:pt idx="2">
                  <c:v>0.14082</c:v>
                </c:pt>
                <c:pt idx="3">
                  <c:v>0.13514000000000001</c:v>
                </c:pt>
                <c:pt idx="4">
                  <c:v>0.12875</c:v>
                </c:pt>
                <c:pt idx="5">
                  <c:v>0.15410000000000001</c:v>
                </c:pt>
                <c:pt idx="6">
                  <c:v>0.13689000000000001</c:v>
                </c:pt>
                <c:pt idx="7">
                  <c:v>0.14033999999999999</c:v>
                </c:pt>
                <c:pt idx="8">
                  <c:v>0.19828000000000001</c:v>
                </c:pt>
                <c:pt idx="9">
                  <c:v>0.19838</c:v>
                </c:pt>
                <c:pt idx="10">
                  <c:v>0.16461000000000001</c:v>
                </c:pt>
                <c:pt idx="11">
                  <c:v>0.13397999999999999</c:v>
                </c:pt>
                <c:pt idx="12">
                  <c:v>0.14527999999999999</c:v>
                </c:pt>
                <c:pt idx="13">
                  <c:v>0.14463000000000001</c:v>
                </c:pt>
                <c:pt idx="14">
                  <c:v>0.14187</c:v>
                </c:pt>
                <c:pt idx="15">
                  <c:v>0.16916</c:v>
                </c:pt>
                <c:pt idx="16">
                  <c:v>0.13446000000000002</c:v>
                </c:pt>
                <c:pt idx="17">
                  <c:v>0.15756000000000003</c:v>
                </c:pt>
                <c:pt idx="18">
                  <c:v>0.13785</c:v>
                </c:pt>
                <c:pt idx="19">
                  <c:v>0.13239000000000001</c:v>
                </c:pt>
                <c:pt idx="20">
                  <c:v>0.13236999999999999</c:v>
                </c:pt>
                <c:pt idx="21">
                  <c:v>0.13333999999999999</c:v>
                </c:pt>
                <c:pt idx="22">
                  <c:v>0.14646000000000003</c:v>
                </c:pt>
                <c:pt idx="23">
                  <c:v>0.13098000000000001</c:v>
                </c:pt>
                <c:pt idx="24">
                  <c:v>0.13803000000000001</c:v>
                </c:pt>
                <c:pt idx="25">
                  <c:v>0.13170000000000001</c:v>
                </c:pt>
                <c:pt idx="26">
                  <c:v>0.12831999999999999</c:v>
                </c:pt>
                <c:pt idx="27">
                  <c:v>0.13183</c:v>
                </c:pt>
                <c:pt idx="28">
                  <c:v>0.13792000000000001</c:v>
                </c:pt>
                <c:pt idx="29">
                  <c:v>0.12966</c:v>
                </c:pt>
                <c:pt idx="30">
                  <c:v>0.12970000000000001</c:v>
                </c:pt>
                <c:pt idx="31">
                  <c:v>0.13133</c:v>
                </c:pt>
                <c:pt idx="32">
                  <c:v>0.14237</c:v>
                </c:pt>
                <c:pt idx="33">
                  <c:v>0.13922999999999999</c:v>
                </c:pt>
                <c:pt idx="34">
                  <c:v>0.15495000000000003</c:v>
                </c:pt>
                <c:pt idx="35">
                  <c:v>0.14396000000000003</c:v>
                </c:pt>
                <c:pt idx="36">
                  <c:v>0.14606000000000002</c:v>
                </c:pt>
                <c:pt idx="37">
                  <c:v>0.15015999999999999</c:v>
                </c:pt>
                <c:pt idx="38">
                  <c:v>0.15341000000000002</c:v>
                </c:pt>
                <c:pt idx="39">
                  <c:v>0.13866000000000001</c:v>
                </c:pt>
                <c:pt idx="40">
                  <c:v>0.15236000000000002</c:v>
                </c:pt>
                <c:pt idx="41">
                  <c:v>0.15194000000000002</c:v>
                </c:pt>
                <c:pt idx="42">
                  <c:v>0.14140000000000003</c:v>
                </c:pt>
                <c:pt idx="43">
                  <c:v>0.13114000000000001</c:v>
                </c:pt>
                <c:pt idx="44">
                  <c:v>0.15262999999999999</c:v>
                </c:pt>
                <c:pt idx="45">
                  <c:v>0.16089999999999999</c:v>
                </c:pt>
                <c:pt idx="46">
                  <c:v>0.14613000000000001</c:v>
                </c:pt>
                <c:pt idx="47">
                  <c:v>0.14288999999999999</c:v>
                </c:pt>
                <c:pt idx="48">
                  <c:v>0.14324000000000003</c:v>
                </c:pt>
                <c:pt idx="49">
                  <c:v>0.1326</c:v>
                </c:pt>
                <c:pt idx="50">
                  <c:v>0.12611</c:v>
                </c:pt>
                <c:pt idx="51">
                  <c:v>0.12569</c:v>
                </c:pt>
                <c:pt idx="52">
                  <c:v>0.12708</c:v>
                </c:pt>
                <c:pt idx="53">
                  <c:v>0.12490999999999998</c:v>
                </c:pt>
                <c:pt idx="54">
                  <c:v>0.14213000000000001</c:v>
                </c:pt>
                <c:pt idx="55">
                  <c:v>0.12422000000000002</c:v>
                </c:pt>
                <c:pt idx="56">
                  <c:v>0.1255</c:v>
                </c:pt>
                <c:pt idx="57">
                  <c:v>0.12878000000000001</c:v>
                </c:pt>
                <c:pt idx="58">
                  <c:v>0.14488000000000001</c:v>
                </c:pt>
                <c:pt idx="59">
                  <c:v>0.13932</c:v>
                </c:pt>
                <c:pt idx="60">
                  <c:v>0.13875999999999999</c:v>
                </c:pt>
                <c:pt idx="61">
                  <c:v>0.14429000000000003</c:v>
                </c:pt>
                <c:pt idx="62">
                  <c:v>0.14427000000000001</c:v>
                </c:pt>
                <c:pt idx="63">
                  <c:v>0.16719000000000001</c:v>
                </c:pt>
                <c:pt idx="64">
                  <c:v>0.14580000000000001</c:v>
                </c:pt>
                <c:pt idx="65">
                  <c:v>0.13669999999999999</c:v>
                </c:pt>
                <c:pt idx="66">
                  <c:v>0.13865</c:v>
                </c:pt>
                <c:pt idx="67">
                  <c:v>0.12764999999999999</c:v>
                </c:pt>
                <c:pt idx="68">
                  <c:v>0.13527</c:v>
                </c:pt>
                <c:pt idx="69">
                  <c:v>0.13117999999999996</c:v>
                </c:pt>
                <c:pt idx="70">
                  <c:v>0.14818000000000001</c:v>
                </c:pt>
                <c:pt idx="71">
                  <c:v>0.14690000000000003</c:v>
                </c:pt>
                <c:pt idx="72">
                  <c:v>0.15078000000000003</c:v>
                </c:pt>
                <c:pt idx="73">
                  <c:v>0.14848000000000003</c:v>
                </c:pt>
                <c:pt idx="74">
                  <c:v>0.14240000000000003</c:v>
                </c:pt>
                <c:pt idx="75">
                  <c:v>0.13203000000000001</c:v>
                </c:pt>
                <c:pt idx="76">
                  <c:v>0.13850999999999999</c:v>
                </c:pt>
                <c:pt idx="77">
                  <c:v>0.12914</c:v>
                </c:pt>
                <c:pt idx="78">
                  <c:v>0.15531000000000003</c:v>
                </c:pt>
                <c:pt idx="79">
                  <c:v>0.15665999999999999</c:v>
                </c:pt>
                <c:pt idx="80">
                  <c:v>0.13758999999999999</c:v>
                </c:pt>
                <c:pt idx="81">
                  <c:v>0.14724000000000004</c:v>
                </c:pt>
                <c:pt idx="82">
                  <c:v>0.15352000000000002</c:v>
                </c:pt>
                <c:pt idx="83">
                  <c:v>0.16621000000000002</c:v>
                </c:pt>
                <c:pt idx="84">
                  <c:v>0.13718</c:v>
                </c:pt>
                <c:pt idx="85">
                  <c:v>0.19006000000000001</c:v>
                </c:pt>
                <c:pt idx="86">
                  <c:v>0.13714999999999999</c:v>
                </c:pt>
                <c:pt idx="87">
                  <c:v>0.14282</c:v>
                </c:pt>
                <c:pt idx="88">
                  <c:v>0.14415</c:v>
                </c:pt>
                <c:pt idx="89">
                  <c:v>0.14565</c:v>
                </c:pt>
                <c:pt idx="90">
                  <c:v>0.14063000000000001</c:v>
                </c:pt>
                <c:pt idx="91">
                  <c:v>0.13561000000000001</c:v>
                </c:pt>
                <c:pt idx="92">
                  <c:v>0.16134999999999999</c:v>
                </c:pt>
                <c:pt idx="93">
                  <c:v>0.13689999999999999</c:v>
                </c:pt>
                <c:pt idx="94">
                  <c:v>0.13827</c:v>
                </c:pt>
                <c:pt idx="95">
                  <c:v>0.13106000000000001</c:v>
                </c:pt>
                <c:pt idx="96">
                  <c:v>0.16123000000000001</c:v>
                </c:pt>
                <c:pt idx="97">
                  <c:v>0.16006999999999999</c:v>
                </c:pt>
                <c:pt idx="98">
                  <c:v>0.15487000000000001</c:v>
                </c:pt>
                <c:pt idx="99">
                  <c:v>0.13836000000000001</c:v>
                </c:pt>
                <c:pt idx="100">
                  <c:v>0.18652000000000002</c:v>
                </c:pt>
                <c:pt idx="101">
                  <c:v>0.13366</c:v>
                </c:pt>
                <c:pt idx="102">
                  <c:v>0.15368999999999999</c:v>
                </c:pt>
                <c:pt idx="103">
                  <c:v>0.17774000000000004</c:v>
                </c:pt>
                <c:pt idx="104">
                  <c:v>0.15102000000000002</c:v>
                </c:pt>
                <c:pt idx="105">
                  <c:v>0.14168</c:v>
                </c:pt>
                <c:pt idx="106">
                  <c:v>0.15737999999999999</c:v>
                </c:pt>
                <c:pt idx="107">
                  <c:v>0.13672999999999999</c:v>
                </c:pt>
                <c:pt idx="108">
                  <c:v>0.15548000000000003</c:v>
                </c:pt>
                <c:pt idx="109">
                  <c:v>0.15282999999999999</c:v>
                </c:pt>
                <c:pt idx="110">
                  <c:v>0.14155000000000001</c:v>
                </c:pt>
                <c:pt idx="111">
                  <c:v>0.17615</c:v>
                </c:pt>
                <c:pt idx="112">
                  <c:v>0.13095999999999999</c:v>
                </c:pt>
                <c:pt idx="113">
                  <c:v>0.13711000000000001</c:v>
                </c:pt>
                <c:pt idx="114">
                  <c:v>0.14129000000000003</c:v>
                </c:pt>
                <c:pt idx="115">
                  <c:v>0.14387</c:v>
                </c:pt>
                <c:pt idx="116">
                  <c:v>0.15781000000000003</c:v>
                </c:pt>
                <c:pt idx="117">
                  <c:v>0.14821000000000004</c:v>
                </c:pt>
                <c:pt idx="118">
                  <c:v>0.13596000000000003</c:v>
                </c:pt>
                <c:pt idx="119">
                  <c:v>0.14409000000000002</c:v>
                </c:pt>
                <c:pt idx="120">
                  <c:v>0.17800000000000002</c:v>
                </c:pt>
                <c:pt idx="121">
                  <c:v>0.14862</c:v>
                </c:pt>
                <c:pt idx="122">
                  <c:v>0.12745000000000001</c:v>
                </c:pt>
                <c:pt idx="123">
                  <c:v>0.14898000000000003</c:v>
                </c:pt>
                <c:pt idx="124">
                  <c:v>0.13650999999999999</c:v>
                </c:pt>
                <c:pt idx="125">
                  <c:v>0.14832000000000001</c:v>
                </c:pt>
                <c:pt idx="126">
                  <c:v>0.1741</c:v>
                </c:pt>
                <c:pt idx="127">
                  <c:v>0.14773000000000003</c:v>
                </c:pt>
                <c:pt idx="128">
                  <c:v>0.15165000000000001</c:v>
                </c:pt>
                <c:pt idx="129">
                  <c:v>0.16411000000000001</c:v>
                </c:pt>
                <c:pt idx="130">
                  <c:v>0.13842000000000002</c:v>
                </c:pt>
                <c:pt idx="131">
                  <c:v>0.12570000000000001</c:v>
                </c:pt>
                <c:pt idx="132">
                  <c:v>0.14690000000000003</c:v>
                </c:pt>
                <c:pt idx="133">
                  <c:v>0.15211000000000002</c:v>
                </c:pt>
                <c:pt idx="134">
                  <c:v>0.19628000000000001</c:v>
                </c:pt>
                <c:pt idx="135">
                  <c:v>0.16958999999999999</c:v>
                </c:pt>
                <c:pt idx="136">
                  <c:v>0.16661000000000001</c:v>
                </c:pt>
                <c:pt idx="137">
                  <c:v>0.13488</c:v>
                </c:pt>
                <c:pt idx="138">
                  <c:v>0.17343000000000003</c:v>
                </c:pt>
                <c:pt idx="139">
                  <c:v>0.14230999999999999</c:v>
                </c:pt>
                <c:pt idx="140">
                  <c:v>0.13821000000000003</c:v>
                </c:pt>
                <c:pt idx="141">
                  <c:v>0.19652</c:v>
                </c:pt>
                <c:pt idx="142">
                  <c:v>0.15609000000000003</c:v>
                </c:pt>
                <c:pt idx="143">
                  <c:v>0.15452000000000002</c:v>
                </c:pt>
                <c:pt idx="144">
                  <c:v>0.14530999999999999</c:v>
                </c:pt>
              </c:numCache>
            </c:numRef>
          </c:yVal>
          <c:smooth val="0"/>
        </c:ser>
        <c:dLbls>
          <c:showLegendKey val="0"/>
          <c:showVal val="0"/>
          <c:showCatName val="0"/>
          <c:showSerName val="0"/>
          <c:showPercent val="0"/>
          <c:showBubbleSize val="0"/>
        </c:dLbls>
        <c:axId val="432345104"/>
        <c:axId val="432346280"/>
      </c:scatterChart>
      <c:valAx>
        <c:axId val="432345104"/>
        <c:scaling>
          <c:orientation val="minMax"/>
          <c:min val="0.11000000000000001"/>
        </c:scaling>
        <c:delete val="0"/>
        <c:axPos val="b"/>
        <c:numFmt formatCode="0.0000" sourceLinked="1"/>
        <c:majorTickMark val="out"/>
        <c:minorTickMark val="none"/>
        <c:tickLblPos val="nextTo"/>
        <c:crossAx val="432346280"/>
        <c:crosses val="autoZero"/>
        <c:crossBetween val="midCat"/>
      </c:valAx>
      <c:valAx>
        <c:axId val="432346280"/>
        <c:scaling>
          <c:orientation val="minMax"/>
          <c:max val="0.2"/>
          <c:min val="5.0000000000000024E-2"/>
        </c:scaling>
        <c:delete val="0"/>
        <c:axPos val="l"/>
        <c:majorGridlines>
          <c:spPr>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ash"/>
            </a:ln>
          </c:spPr>
        </c:majorGridlines>
        <c:numFmt formatCode="General" sourceLinked="1"/>
        <c:majorTickMark val="out"/>
        <c:minorTickMark val="none"/>
        <c:tickLblPos val="nextTo"/>
        <c:crossAx val="432345104"/>
        <c:crosses val="autoZero"/>
        <c:crossBetween val="midCat"/>
      </c:valAx>
    </c:plotArea>
    <c:legend>
      <c:legendPos val="r"/>
      <c:layout/>
      <c:overlay val="0"/>
      <c:txPr>
        <a:bodyPr/>
        <a:lstStyle/>
        <a:p>
          <a:pPr>
            <a:defRPr sz="1200" b="1" i="0" baseline="0">
              <a:latin typeface="Arial" pitchFamily="34" charset="0"/>
            </a:defRPr>
          </a:pPr>
          <a:endParaRPr lang="en-US"/>
        </a:p>
      </c:txPr>
    </c:legend>
    <c:plotVisOnly val="1"/>
    <c:dispBlanksAs val="gap"/>
    <c:showDLblsOverMax val="0"/>
  </c:chart>
  <c:spPr>
    <a:ln>
      <a:solidFill>
        <a:schemeClr val="accent1"/>
      </a:solid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4.wmf"/><Relationship Id="rId4"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12" Type="http://schemas.openxmlformats.org/officeDocument/2006/relationships/image" Target="../media/image33.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890838" cy="487363"/>
          </a:xfrm>
          <a:prstGeom prst="rect">
            <a:avLst/>
          </a:prstGeom>
          <a:noFill/>
          <a:ln w="9525">
            <a:noFill/>
            <a:miter lim="800000"/>
            <a:headEnd/>
            <a:tailEnd/>
          </a:ln>
          <a:effectLst/>
        </p:spPr>
        <p:txBody>
          <a:bodyPr vert="horz" wrap="square" lIns="94902" tIns="47451" rIns="94902" bIns="47451" numCol="1" anchor="t" anchorCtr="0" compatLnSpc="1">
            <a:prstTxWarp prst="textNoShape">
              <a:avLst/>
            </a:prstTxWarp>
          </a:bodyPr>
          <a:lstStyle>
            <a:lvl1pPr defTabSz="949325">
              <a:defRPr sz="1300">
                <a:solidFill>
                  <a:schemeClr val="tx1"/>
                </a:solidFill>
                <a:latin typeface="Times New Roman" pitchFamily="18" charset="0"/>
              </a:defRPr>
            </a:lvl1pPr>
          </a:lstStyle>
          <a:p>
            <a:pPr>
              <a:defRPr/>
            </a:pPr>
            <a:endParaRPr lang="en-US"/>
          </a:p>
        </p:txBody>
      </p:sp>
      <p:sp>
        <p:nvSpPr>
          <p:cNvPr id="34819" name="Rectangle 3"/>
          <p:cNvSpPr>
            <a:spLocks noGrp="1" noChangeArrowheads="1"/>
          </p:cNvSpPr>
          <p:nvPr>
            <p:ph type="dt" sz="quarter" idx="1"/>
          </p:nvPr>
        </p:nvSpPr>
        <p:spPr bwMode="auto">
          <a:xfrm>
            <a:off x="3776663" y="0"/>
            <a:ext cx="2890837" cy="487363"/>
          </a:xfrm>
          <a:prstGeom prst="rect">
            <a:avLst/>
          </a:prstGeom>
          <a:noFill/>
          <a:ln w="9525">
            <a:noFill/>
            <a:miter lim="800000"/>
            <a:headEnd/>
            <a:tailEnd/>
          </a:ln>
          <a:effectLst/>
        </p:spPr>
        <p:txBody>
          <a:bodyPr vert="horz" wrap="square" lIns="94902" tIns="47451" rIns="94902" bIns="47451" numCol="1" anchor="t" anchorCtr="0" compatLnSpc="1">
            <a:prstTxWarp prst="textNoShape">
              <a:avLst/>
            </a:prstTxWarp>
          </a:bodyPr>
          <a:lstStyle>
            <a:lvl1pPr algn="r" defTabSz="949325">
              <a:defRPr sz="1300">
                <a:solidFill>
                  <a:schemeClr val="tx1"/>
                </a:solidFill>
                <a:latin typeface="Times New Roman" pitchFamily="18" charset="0"/>
              </a:defRPr>
            </a:lvl1pPr>
          </a:lstStyle>
          <a:p>
            <a:pPr>
              <a:defRPr/>
            </a:pPr>
            <a:endParaRPr lang="en-US"/>
          </a:p>
        </p:txBody>
      </p:sp>
      <p:sp>
        <p:nvSpPr>
          <p:cNvPr id="34820" name="Rectangle 4"/>
          <p:cNvSpPr>
            <a:spLocks noGrp="1" noChangeArrowheads="1"/>
          </p:cNvSpPr>
          <p:nvPr>
            <p:ph type="ftr" sz="quarter" idx="2"/>
          </p:nvPr>
        </p:nvSpPr>
        <p:spPr bwMode="auto">
          <a:xfrm>
            <a:off x="0" y="9266238"/>
            <a:ext cx="2890838" cy="485775"/>
          </a:xfrm>
          <a:prstGeom prst="rect">
            <a:avLst/>
          </a:prstGeom>
          <a:noFill/>
          <a:ln w="9525">
            <a:noFill/>
            <a:miter lim="800000"/>
            <a:headEnd/>
            <a:tailEnd/>
          </a:ln>
          <a:effectLst/>
        </p:spPr>
        <p:txBody>
          <a:bodyPr vert="horz" wrap="square" lIns="94902" tIns="47451" rIns="94902" bIns="47451" numCol="1" anchor="b" anchorCtr="0" compatLnSpc="1">
            <a:prstTxWarp prst="textNoShape">
              <a:avLst/>
            </a:prstTxWarp>
          </a:bodyPr>
          <a:lstStyle>
            <a:lvl1pPr defTabSz="949325">
              <a:defRPr sz="1300">
                <a:solidFill>
                  <a:schemeClr val="tx1"/>
                </a:solidFill>
                <a:latin typeface="Times New Roman" pitchFamily="18" charset="0"/>
              </a:defRPr>
            </a:lvl1pPr>
          </a:lstStyle>
          <a:p>
            <a:pPr>
              <a:defRPr/>
            </a:pPr>
            <a:endParaRPr lang="en-US"/>
          </a:p>
        </p:txBody>
      </p:sp>
      <p:sp>
        <p:nvSpPr>
          <p:cNvPr id="34821" name="Rectangle 5"/>
          <p:cNvSpPr>
            <a:spLocks noGrp="1" noChangeArrowheads="1"/>
          </p:cNvSpPr>
          <p:nvPr>
            <p:ph type="sldNum" sz="quarter" idx="3"/>
          </p:nvPr>
        </p:nvSpPr>
        <p:spPr bwMode="auto">
          <a:xfrm>
            <a:off x="3776663" y="9266238"/>
            <a:ext cx="2890837" cy="485775"/>
          </a:xfrm>
          <a:prstGeom prst="rect">
            <a:avLst/>
          </a:prstGeom>
          <a:noFill/>
          <a:ln w="9525">
            <a:noFill/>
            <a:miter lim="800000"/>
            <a:headEnd/>
            <a:tailEnd/>
          </a:ln>
          <a:effectLst/>
        </p:spPr>
        <p:txBody>
          <a:bodyPr vert="horz" wrap="square" lIns="94902" tIns="47451" rIns="94902" bIns="47451" numCol="1" anchor="b" anchorCtr="0" compatLnSpc="1">
            <a:prstTxWarp prst="textNoShape">
              <a:avLst/>
            </a:prstTxWarp>
          </a:bodyPr>
          <a:lstStyle>
            <a:lvl1pPr algn="r" defTabSz="949325">
              <a:defRPr sz="1300">
                <a:solidFill>
                  <a:schemeClr val="tx1"/>
                </a:solidFill>
                <a:latin typeface="Times New Roman" pitchFamily="18" charset="0"/>
              </a:defRPr>
            </a:lvl1pPr>
          </a:lstStyle>
          <a:p>
            <a:pPr>
              <a:defRPr/>
            </a:pPr>
            <a:fld id="{15F8DFEF-A60D-4972-AE9D-1F0A7E9DF675}" type="slidenum">
              <a:rPr lang="en-US"/>
              <a:pPr>
                <a:defRPr/>
              </a:pPr>
              <a:t>‹#›</a:t>
            </a:fld>
            <a:endParaRPr lang="en-US"/>
          </a:p>
        </p:txBody>
      </p:sp>
    </p:spTree>
    <p:extLst>
      <p:ext uri="{BB962C8B-B14F-4D97-AF65-F5344CB8AC3E}">
        <p14:creationId xmlns:p14="http://schemas.microsoft.com/office/powerpoint/2010/main" val="4151758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890838" cy="487363"/>
          </a:xfrm>
          <a:prstGeom prst="rect">
            <a:avLst/>
          </a:prstGeom>
          <a:noFill/>
          <a:ln w="9525">
            <a:noFill/>
            <a:miter lim="800000"/>
            <a:headEnd/>
            <a:tailEnd/>
          </a:ln>
          <a:effectLst/>
        </p:spPr>
        <p:txBody>
          <a:bodyPr vert="horz" wrap="square" lIns="94902" tIns="47451" rIns="94902" bIns="47451" numCol="1" anchor="t" anchorCtr="0" compatLnSpc="1">
            <a:prstTxWarp prst="textNoShape">
              <a:avLst/>
            </a:prstTxWarp>
          </a:bodyPr>
          <a:lstStyle>
            <a:lvl1pPr defTabSz="949325">
              <a:defRPr sz="1300">
                <a:solidFill>
                  <a:schemeClr val="tx1"/>
                </a:solidFill>
                <a:latin typeface="Times New Roman" pitchFamily="18" charset="0"/>
              </a:defRPr>
            </a:lvl1pPr>
          </a:lstStyle>
          <a:p>
            <a:pPr>
              <a:defRPr/>
            </a:pPr>
            <a:endParaRPr lang="en-AU"/>
          </a:p>
        </p:txBody>
      </p:sp>
      <p:sp>
        <p:nvSpPr>
          <p:cNvPr id="3075" name="Rectangle 3"/>
          <p:cNvSpPr>
            <a:spLocks noGrp="1" noChangeArrowheads="1"/>
          </p:cNvSpPr>
          <p:nvPr>
            <p:ph type="dt" idx="1"/>
          </p:nvPr>
        </p:nvSpPr>
        <p:spPr bwMode="auto">
          <a:xfrm>
            <a:off x="3778250" y="0"/>
            <a:ext cx="2890838" cy="487363"/>
          </a:xfrm>
          <a:prstGeom prst="rect">
            <a:avLst/>
          </a:prstGeom>
          <a:noFill/>
          <a:ln w="9525">
            <a:noFill/>
            <a:miter lim="800000"/>
            <a:headEnd/>
            <a:tailEnd/>
          </a:ln>
          <a:effectLst/>
        </p:spPr>
        <p:txBody>
          <a:bodyPr vert="horz" wrap="square" lIns="94902" tIns="47451" rIns="94902" bIns="47451" numCol="1" anchor="t" anchorCtr="0" compatLnSpc="1">
            <a:prstTxWarp prst="textNoShape">
              <a:avLst/>
            </a:prstTxWarp>
          </a:bodyPr>
          <a:lstStyle>
            <a:lvl1pPr algn="r" defTabSz="949325">
              <a:defRPr sz="1300">
                <a:solidFill>
                  <a:schemeClr val="tx1"/>
                </a:solidFill>
                <a:latin typeface="Times New Roman" pitchFamily="18" charset="0"/>
              </a:defRPr>
            </a:lvl1pPr>
          </a:lstStyle>
          <a:p>
            <a:pPr>
              <a:defRPr/>
            </a:pPr>
            <a:endParaRPr lang="en-AU"/>
          </a:p>
        </p:txBody>
      </p:sp>
      <p:sp>
        <p:nvSpPr>
          <p:cNvPr id="35844" name="Rectangle 4"/>
          <p:cNvSpPr>
            <a:spLocks noGrp="1" noRot="1" noChangeAspect="1" noChangeArrowheads="1" noTextEdit="1"/>
          </p:cNvSpPr>
          <p:nvPr>
            <p:ph type="sldImg" idx="2"/>
          </p:nvPr>
        </p:nvSpPr>
        <p:spPr bwMode="auto">
          <a:xfrm>
            <a:off x="896938" y="731838"/>
            <a:ext cx="4876800" cy="36576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889000" y="4633913"/>
            <a:ext cx="4891088" cy="4387850"/>
          </a:xfrm>
          <a:prstGeom prst="rect">
            <a:avLst/>
          </a:prstGeom>
          <a:noFill/>
          <a:ln w="9525">
            <a:noFill/>
            <a:miter lim="800000"/>
            <a:headEnd/>
            <a:tailEnd/>
          </a:ln>
          <a:effectLst/>
        </p:spPr>
        <p:txBody>
          <a:bodyPr vert="horz" wrap="square" lIns="94902" tIns="47451" rIns="94902" bIns="47451" numCol="1" anchor="t" anchorCtr="0" compatLnSpc="1">
            <a:prstTxWarp prst="textNoShape">
              <a:avLst/>
            </a:prstTxWarp>
          </a:bodyPr>
          <a:lstStyle/>
          <a:p>
            <a:pPr lvl="0"/>
            <a:r>
              <a:rPr lang="en-AU" noProof="0" smtClean="0"/>
              <a:t>Click to edit Master text styles</a:t>
            </a:r>
          </a:p>
          <a:p>
            <a:pPr lvl="1"/>
            <a:r>
              <a:rPr lang="en-AU" noProof="0" smtClean="0"/>
              <a:t>Second level</a:t>
            </a:r>
          </a:p>
          <a:p>
            <a:pPr lvl="2"/>
            <a:r>
              <a:rPr lang="en-AU" noProof="0" smtClean="0"/>
              <a:t>Third level</a:t>
            </a:r>
          </a:p>
          <a:p>
            <a:pPr lvl="3"/>
            <a:r>
              <a:rPr lang="en-AU" noProof="0" smtClean="0"/>
              <a:t>Fourth level</a:t>
            </a:r>
          </a:p>
          <a:p>
            <a:pPr lvl="4"/>
            <a:r>
              <a:rPr lang="en-AU" noProof="0" smtClean="0"/>
              <a:t>Fifth level</a:t>
            </a:r>
          </a:p>
        </p:txBody>
      </p:sp>
      <p:sp>
        <p:nvSpPr>
          <p:cNvPr id="3078" name="Rectangle 6"/>
          <p:cNvSpPr>
            <a:spLocks noGrp="1" noChangeArrowheads="1"/>
          </p:cNvSpPr>
          <p:nvPr>
            <p:ph type="ftr" sz="quarter" idx="4"/>
          </p:nvPr>
        </p:nvSpPr>
        <p:spPr bwMode="auto">
          <a:xfrm>
            <a:off x="0" y="9266238"/>
            <a:ext cx="2890838" cy="487362"/>
          </a:xfrm>
          <a:prstGeom prst="rect">
            <a:avLst/>
          </a:prstGeom>
          <a:noFill/>
          <a:ln w="9525">
            <a:noFill/>
            <a:miter lim="800000"/>
            <a:headEnd/>
            <a:tailEnd/>
          </a:ln>
          <a:effectLst/>
        </p:spPr>
        <p:txBody>
          <a:bodyPr vert="horz" wrap="square" lIns="94902" tIns="47451" rIns="94902" bIns="47451" numCol="1" anchor="b" anchorCtr="0" compatLnSpc="1">
            <a:prstTxWarp prst="textNoShape">
              <a:avLst/>
            </a:prstTxWarp>
          </a:bodyPr>
          <a:lstStyle>
            <a:lvl1pPr defTabSz="949325">
              <a:defRPr sz="1300">
                <a:solidFill>
                  <a:schemeClr val="tx1"/>
                </a:solidFill>
                <a:latin typeface="Times New Roman" pitchFamily="18" charset="0"/>
              </a:defRPr>
            </a:lvl1pPr>
          </a:lstStyle>
          <a:p>
            <a:pPr>
              <a:defRPr/>
            </a:pPr>
            <a:endParaRPr lang="en-AU"/>
          </a:p>
        </p:txBody>
      </p:sp>
      <p:sp>
        <p:nvSpPr>
          <p:cNvPr id="3079" name="Rectangle 7"/>
          <p:cNvSpPr>
            <a:spLocks noGrp="1" noChangeArrowheads="1"/>
          </p:cNvSpPr>
          <p:nvPr>
            <p:ph type="sldNum" sz="quarter" idx="5"/>
          </p:nvPr>
        </p:nvSpPr>
        <p:spPr bwMode="auto">
          <a:xfrm>
            <a:off x="3778250" y="9266238"/>
            <a:ext cx="2890838" cy="487362"/>
          </a:xfrm>
          <a:prstGeom prst="rect">
            <a:avLst/>
          </a:prstGeom>
          <a:noFill/>
          <a:ln w="9525">
            <a:noFill/>
            <a:miter lim="800000"/>
            <a:headEnd/>
            <a:tailEnd/>
          </a:ln>
          <a:effectLst/>
        </p:spPr>
        <p:txBody>
          <a:bodyPr vert="horz" wrap="square" lIns="94902" tIns="47451" rIns="94902" bIns="47451" numCol="1" anchor="b" anchorCtr="0" compatLnSpc="1">
            <a:prstTxWarp prst="textNoShape">
              <a:avLst/>
            </a:prstTxWarp>
          </a:bodyPr>
          <a:lstStyle>
            <a:lvl1pPr algn="r" defTabSz="949325">
              <a:defRPr sz="1300">
                <a:solidFill>
                  <a:schemeClr val="tx1"/>
                </a:solidFill>
                <a:latin typeface="Times New Roman" pitchFamily="18" charset="0"/>
              </a:defRPr>
            </a:lvl1pPr>
          </a:lstStyle>
          <a:p>
            <a:pPr>
              <a:defRPr/>
            </a:pPr>
            <a:fld id="{0656DBE4-B175-414E-B252-7F01410F334B}" type="slidenum">
              <a:rPr lang="en-AU"/>
              <a:pPr>
                <a:defRPr/>
              </a:pPr>
              <a:t>‹#›</a:t>
            </a:fld>
            <a:endParaRPr lang="en-AU"/>
          </a:p>
        </p:txBody>
      </p:sp>
    </p:spTree>
    <p:extLst>
      <p:ext uri="{BB962C8B-B14F-4D97-AF65-F5344CB8AC3E}">
        <p14:creationId xmlns:p14="http://schemas.microsoft.com/office/powerpoint/2010/main" val="35030252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656DBE4-B175-414E-B252-7F01410F334B}" type="slidenum">
              <a:rPr lang="en-AU" smtClean="0"/>
              <a:pPr>
                <a:defRPr/>
              </a:pPr>
              <a:t>7</a:t>
            </a:fld>
            <a:endParaRPr lang="en-AU"/>
          </a:p>
        </p:txBody>
      </p:sp>
    </p:spTree>
    <p:extLst>
      <p:ext uri="{BB962C8B-B14F-4D97-AF65-F5344CB8AC3E}">
        <p14:creationId xmlns:p14="http://schemas.microsoft.com/office/powerpoint/2010/main" val="35090027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3769166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38903700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25234109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29236734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10595175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2594366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3854797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28344685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19782841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40938730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17275229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62" name="Rectangle 2"/>
          <p:cNvSpPr>
            <a:spLocks noGrp="1" noRot="1" noChangeAspect="1" noChangeArrowheads="1" noTextEdit="1"/>
          </p:cNvSpPr>
          <p:nvPr>
            <p:ph type="sldImg"/>
          </p:nvPr>
        </p:nvSpPr>
        <p:spPr>
          <a:ln/>
        </p:spPr>
      </p:sp>
      <p:sp>
        <p:nvSpPr>
          <p:cNvPr id="1832963" name="Rectangle 3"/>
          <p:cNvSpPr>
            <a:spLocks noGrp="1" noChangeArrowheads="1"/>
          </p:cNvSpPr>
          <p:nvPr>
            <p:ph type="body" idx="1"/>
          </p:nvPr>
        </p:nvSpPr>
        <p:spPr/>
        <p:txBody>
          <a:bodyPr/>
          <a:lstStyle/>
          <a:p>
            <a:r>
              <a:rPr lang="en-US" altLang="en-US"/>
              <a:t>The geometric lag has the advantage of being relatively simple.  But there are many instances where it is unreasonable to assume that the first lag weight is the largest (e.g., the inflation example).</a:t>
            </a:r>
          </a:p>
        </p:txBody>
      </p:sp>
    </p:spTree>
    <p:extLst>
      <p:ext uri="{BB962C8B-B14F-4D97-AF65-F5344CB8AC3E}">
        <p14:creationId xmlns:p14="http://schemas.microsoft.com/office/powerpoint/2010/main" val="28176838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AU"/>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A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AU"/>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AU"/>
          </a:p>
        </p:txBody>
      </p:sp>
      <p:sp>
        <p:nvSpPr>
          <p:cNvPr id="3" name="Table Placeholder 2"/>
          <p:cNvSpPr>
            <a:spLocks noGrp="1"/>
          </p:cNvSpPr>
          <p:nvPr>
            <p:ph type="tbl" idx="1"/>
          </p:nvPr>
        </p:nvSpPr>
        <p:spPr>
          <a:xfrm>
            <a:off x="457200" y="1600200"/>
            <a:ext cx="8229600" cy="4525963"/>
          </a:xfrm>
          <a:prstGeom prst="rect">
            <a:avLst/>
          </a:prstGeom>
        </p:spPr>
        <p:txBody>
          <a:bodyPr/>
          <a:lstStyle/>
          <a:p>
            <a:pPr lvl="0"/>
            <a:endParaRPr lang="en-AU" noProof="0" smtClean="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AU"/>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a:prstGeom prst="rect">
            <a:avLst/>
          </a:prstGeom>
        </p:spPr>
        <p:txBody>
          <a:bodyPr/>
          <a:lstStyle/>
          <a:p>
            <a:r>
              <a:rPr lang="en-US" smtClean="0"/>
              <a:t>Click to edit Master title style</a:t>
            </a:r>
            <a:endParaRPr lang="en-AU"/>
          </a:p>
        </p:txBody>
      </p:sp>
      <p:sp>
        <p:nvSpPr>
          <p:cNvPr id="3" name="Content Placeholder 2"/>
          <p:cNvSpPr>
            <a:spLocks noGrp="1"/>
          </p:cNvSpPr>
          <p:nvPr>
            <p:ph sz="quarter" idx="1"/>
          </p:nvPr>
        </p:nvSpPr>
        <p:spPr>
          <a:xfrm>
            <a:off x="457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Content Placeholder 4"/>
          <p:cNvSpPr>
            <a:spLocks noGrp="1"/>
          </p:cNvSpPr>
          <p:nvPr>
            <p:ph sz="quarter" idx="3"/>
          </p:nvPr>
        </p:nvSpPr>
        <p:spPr>
          <a:xfrm>
            <a:off x="457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6" name="Content Placeholder 5"/>
          <p:cNvSpPr>
            <a:spLocks noGrp="1"/>
          </p:cNvSpPr>
          <p:nvPr>
            <p:ph sz="quarter" idx="4"/>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AU"/>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AU"/>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A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1" name="Rectangle 7"/>
          <p:cNvSpPr>
            <a:spLocks noChangeArrowheads="1"/>
          </p:cNvSpPr>
          <p:nvPr userDrawn="1"/>
        </p:nvSpPr>
        <p:spPr bwMode="auto">
          <a:xfrm>
            <a:off x="1044575" y="1252538"/>
            <a:ext cx="7704138" cy="5129212"/>
          </a:xfrm>
          <a:prstGeom prst="rect">
            <a:avLst/>
          </a:prstGeom>
          <a:noFill/>
          <a:ln w="9525">
            <a:noFill/>
            <a:miter lim="800000"/>
            <a:headEnd/>
            <a:tailEnd/>
          </a:ln>
          <a:effectLst/>
        </p:spPr>
        <p:txBody>
          <a:bodyPr/>
          <a:lstStyle/>
          <a:p>
            <a:pPr marL="742950" lvl="1" indent="-285750">
              <a:spcBef>
                <a:spcPct val="20000"/>
              </a:spcBef>
              <a:defRPr/>
            </a:pPr>
            <a:endParaRPr lang="en-US" sz="2800">
              <a:solidFill>
                <a:schemeClr val="tx1"/>
              </a:solidFill>
              <a:latin typeface="Times New Roman" pitchFamily="18" charset="0"/>
            </a:endParaRPr>
          </a:p>
        </p:txBody>
      </p:sp>
      <p:sp>
        <p:nvSpPr>
          <p:cNvPr id="1032" name="Rectangle 8"/>
          <p:cNvSpPr>
            <a:spLocks noChangeArrowheads="1"/>
          </p:cNvSpPr>
          <p:nvPr userDrawn="1"/>
        </p:nvSpPr>
        <p:spPr bwMode="gray">
          <a:xfrm>
            <a:off x="395288" y="1052513"/>
            <a:ext cx="6546850" cy="31750"/>
          </a:xfrm>
          <a:prstGeom prst="rect">
            <a:avLst/>
          </a:prstGeom>
          <a:gradFill rotWithShape="1">
            <a:gsLst>
              <a:gs pos="0">
                <a:schemeClr val="bg2"/>
              </a:gs>
              <a:gs pos="100000">
                <a:schemeClr val="bg2">
                  <a:gamma/>
                  <a:tint val="0"/>
                  <a:invGamma/>
                  <a:alpha val="28999"/>
                </a:schemeClr>
              </a:gs>
            </a:gsLst>
            <a:lin ang="0" scaled="1"/>
          </a:gradFill>
          <a:ln w="9525">
            <a:noFill/>
            <a:miter lim="800000"/>
            <a:headEnd/>
            <a:tailEnd/>
          </a:ln>
          <a:effectLst/>
        </p:spPr>
        <p:txBody>
          <a:bodyPr wrap="none" anchor="ctr"/>
          <a:lstStyle/>
          <a:p>
            <a:pPr algn="ctr">
              <a:defRPr/>
            </a:pPr>
            <a:endParaRPr kumimoji="1" lang="en-US">
              <a:solidFill>
                <a:schemeClr val="tx1"/>
              </a:solidFill>
              <a:latin typeface="Tahoma" pitchFamily="34" charset="0"/>
            </a:endParaRPr>
          </a:p>
        </p:txBody>
      </p:sp>
      <p:pic>
        <p:nvPicPr>
          <p:cNvPr id="10244" name="Picture 9" descr="uqlog"/>
          <p:cNvPicPr>
            <a:picLocks noChangeAspect="1" noChangeArrowheads="1"/>
          </p:cNvPicPr>
          <p:nvPr userDrawn="1"/>
        </p:nvPicPr>
        <p:blipFill>
          <a:blip r:embed="rId18" cstate="print"/>
          <a:srcRect b="28043"/>
          <a:stretch>
            <a:fillRect/>
          </a:stretch>
        </p:blipFill>
        <p:spPr bwMode="auto">
          <a:xfrm>
            <a:off x="73025" y="587375"/>
            <a:ext cx="1512888" cy="414338"/>
          </a:xfrm>
          <a:prstGeom prst="rect">
            <a:avLst/>
          </a:prstGeom>
          <a:noFill/>
          <a:ln w="9525">
            <a:noFill/>
            <a:miter lim="800000"/>
            <a:headEnd/>
            <a:tailEnd/>
          </a:ln>
        </p:spPr>
      </p:pic>
      <p:sp>
        <p:nvSpPr>
          <p:cNvPr id="1034" name="Rectangle 10"/>
          <p:cNvSpPr>
            <a:spLocks noChangeArrowheads="1"/>
          </p:cNvSpPr>
          <p:nvPr userDrawn="1"/>
        </p:nvSpPr>
        <p:spPr bwMode="auto">
          <a:xfrm>
            <a:off x="1095375" y="149225"/>
            <a:ext cx="7624763" cy="871538"/>
          </a:xfrm>
          <a:prstGeom prst="rect">
            <a:avLst/>
          </a:prstGeom>
          <a:noFill/>
          <a:ln w="9525">
            <a:noFill/>
            <a:miter lim="800000"/>
            <a:headEnd/>
            <a:tailEnd/>
          </a:ln>
          <a:effectLst/>
        </p:spPr>
        <p:txBody>
          <a:bodyPr anchor="b"/>
          <a:lstStyle/>
          <a:p>
            <a:pPr algn="ctr">
              <a:defRPr/>
            </a:pPr>
            <a:endParaRPr lang="en-US" sz="4400">
              <a:solidFill>
                <a:schemeClr val="tx2"/>
              </a:solidFill>
              <a:latin typeface="Times New Roman" pitchFamily="18" charset="0"/>
            </a:endParaRPr>
          </a:p>
        </p:txBody>
      </p:sp>
      <p:sp>
        <p:nvSpPr>
          <p:cNvPr id="1035" name="Rectangle 11"/>
          <p:cNvSpPr>
            <a:spLocks noChangeArrowheads="1"/>
          </p:cNvSpPr>
          <p:nvPr userDrawn="1"/>
        </p:nvSpPr>
        <p:spPr bwMode="gray">
          <a:xfrm>
            <a:off x="806450" y="1152525"/>
            <a:ext cx="31750" cy="3714750"/>
          </a:xfrm>
          <a:prstGeom prst="rect">
            <a:avLst/>
          </a:prstGeom>
          <a:gradFill rotWithShape="1">
            <a:gsLst>
              <a:gs pos="0">
                <a:schemeClr val="bg2"/>
              </a:gs>
              <a:gs pos="100000">
                <a:schemeClr val="bg2">
                  <a:gamma/>
                  <a:tint val="0"/>
                  <a:invGamma/>
                  <a:alpha val="28999"/>
                </a:schemeClr>
              </a:gs>
            </a:gsLst>
            <a:lin ang="5400000" scaled="1"/>
          </a:gradFill>
          <a:ln w="9525">
            <a:noFill/>
            <a:miter lim="800000"/>
            <a:headEnd/>
            <a:tailEnd/>
          </a:ln>
          <a:effectLst/>
        </p:spPr>
        <p:txBody>
          <a:bodyPr wrap="none" anchor="ctr"/>
          <a:lstStyle/>
          <a:p>
            <a:pPr algn="ctr">
              <a:defRPr/>
            </a:pPr>
            <a:endParaRPr kumimoji="1" lang="en-US">
              <a:solidFill>
                <a:schemeClr val="tx1"/>
              </a:solidFill>
              <a:latin typeface="Tahoma" pitchFamily="34" charset="0"/>
            </a:endParaRPr>
          </a:p>
        </p:txBody>
      </p:sp>
      <p:sp>
        <p:nvSpPr>
          <p:cNvPr id="1036" name="Rectangle 12"/>
          <p:cNvSpPr>
            <a:spLocks noChangeArrowheads="1"/>
          </p:cNvSpPr>
          <p:nvPr userDrawn="1"/>
        </p:nvSpPr>
        <p:spPr bwMode="gray">
          <a:xfrm>
            <a:off x="815975" y="346075"/>
            <a:ext cx="31750" cy="252413"/>
          </a:xfrm>
          <a:prstGeom prst="rect">
            <a:avLst/>
          </a:prstGeom>
          <a:solidFill>
            <a:schemeClr val="bg2"/>
          </a:solidFill>
          <a:ln w="9525">
            <a:noFill/>
            <a:miter lim="800000"/>
            <a:headEnd/>
            <a:tailEnd/>
          </a:ln>
          <a:effectLst/>
        </p:spPr>
        <p:txBody>
          <a:bodyPr wrap="none" anchor="ctr"/>
          <a:lstStyle/>
          <a:p>
            <a:pPr algn="ctr">
              <a:defRPr/>
            </a:pPr>
            <a:endParaRPr kumimoji="1" lang="en-US">
              <a:solidFill>
                <a:schemeClr val="tx1"/>
              </a:solidFill>
              <a:latin typeface="Tahoma" pitchFamily="34" charset="0"/>
            </a:endParaRPr>
          </a:p>
        </p:txBody>
      </p:sp>
      <p:sp>
        <p:nvSpPr>
          <p:cNvPr id="1038" name="Rectangle 14"/>
          <p:cNvSpPr>
            <a:spLocks noChangeArrowheads="1"/>
          </p:cNvSpPr>
          <p:nvPr userDrawn="1"/>
        </p:nvSpPr>
        <p:spPr bwMode="hidden">
          <a:xfrm>
            <a:off x="12700" y="6489700"/>
            <a:ext cx="9131300" cy="368300"/>
          </a:xfrm>
          <a:prstGeom prst="rect">
            <a:avLst/>
          </a:prstGeom>
          <a:gradFill rotWithShape="0">
            <a:gsLst>
              <a:gs pos="0">
                <a:schemeClr val="bg1"/>
              </a:gs>
              <a:gs pos="100000">
                <a:schemeClr val="hlink"/>
              </a:gs>
            </a:gsLst>
            <a:lin ang="5400000" scaled="1"/>
          </a:gradFill>
          <a:ln w="9525">
            <a:noFill/>
            <a:miter lim="800000"/>
            <a:headEnd/>
            <a:tailEnd/>
          </a:ln>
          <a:effectLst/>
        </p:spPr>
        <p:txBody>
          <a:bodyPr wrap="none" anchor="ctr"/>
          <a:lstStyle/>
          <a:p>
            <a:pPr>
              <a:defRPr/>
            </a:pPr>
            <a:endParaRPr lang="en-AU"/>
          </a:p>
        </p:txBody>
      </p:sp>
      <p:pic>
        <p:nvPicPr>
          <p:cNvPr id="10249" name="Picture 42" descr="Picture1"/>
          <p:cNvPicPr>
            <a:picLocks noChangeAspect="1" noChangeArrowheads="1"/>
          </p:cNvPicPr>
          <p:nvPr userDrawn="1"/>
        </p:nvPicPr>
        <p:blipFill>
          <a:blip r:embed="rId19" cstate="print">
            <a:lum bright="48000" contrast="-48000"/>
          </a:blip>
          <a:srcRect/>
          <a:stretch>
            <a:fillRect/>
          </a:stretch>
        </p:blipFill>
        <p:spPr bwMode="auto">
          <a:xfrm>
            <a:off x="7943850" y="0"/>
            <a:ext cx="1200150" cy="1341438"/>
          </a:xfrm>
          <a:prstGeom prst="rect">
            <a:avLst/>
          </a:prstGeom>
          <a:noFill/>
          <a:ln w="9525">
            <a:noFill/>
            <a:miter lim="800000"/>
            <a:headEnd/>
            <a:tailEnd/>
          </a:ln>
        </p:spPr>
      </p:pic>
      <p:sp>
        <p:nvSpPr>
          <p:cNvPr id="1067" name="Text Box 43"/>
          <p:cNvSpPr txBox="1">
            <a:spLocks noChangeArrowheads="1"/>
          </p:cNvSpPr>
          <p:nvPr userDrawn="1"/>
        </p:nvSpPr>
        <p:spPr bwMode="auto">
          <a:xfrm>
            <a:off x="7270750" y="6583363"/>
            <a:ext cx="1873250" cy="274637"/>
          </a:xfrm>
          <a:prstGeom prst="rect">
            <a:avLst/>
          </a:prstGeom>
          <a:noFill/>
          <a:ln w="9525">
            <a:noFill/>
            <a:miter lim="800000"/>
            <a:headEnd/>
            <a:tailEnd/>
          </a:ln>
          <a:effectLst/>
        </p:spPr>
        <p:txBody>
          <a:bodyPr>
            <a:spAutoFit/>
          </a:bodyPr>
          <a:lstStyle/>
          <a:p>
            <a:pPr algn="r">
              <a:defRPr/>
            </a:pPr>
            <a:fld id="{01C24637-F7A3-4254-AA53-0E72D47AF63A}" type="slidenum">
              <a:rPr lang="en-AU" sz="1200">
                <a:solidFill>
                  <a:schemeClr val="tx1"/>
                </a:solidFill>
                <a:latin typeface="Times New Roman" pitchFamily="18" charset="0"/>
              </a:rPr>
              <a:pPr algn="r">
                <a:defRPr/>
              </a:pPr>
              <a:t>‹#›</a:t>
            </a:fld>
            <a:endParaRPr lang="en-AU" sz="1200">
              <a:solidFill>
                <a:schemeClr val="tx1"/>
              </a:solidFill>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wmf"/><Relationship Id="rId5" Type="http://schemas.openxmlformats.org/officeDocument/2006/relationships/oleObject" Target="../embeddings/oleObject9.bin"/><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wmf"/><Relationship Id="rId5" Type="http://schemas.openxmlformats.org/officeDocument/2006/relationships/oleObject" Target="../embeddings/oleObject13.bin"/><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3.wmf"/><Relationship Id="rId5" Type="http://schemas.openxmlformats.org/officeDocument/2006/relationships/oleObject" Target="../embeddings/oleObject15.bin"/><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5.wmf"/><Relationship Id="rId5" Type="http://schemas.openxmlformats.org/officeDocument/2006/relationships/oleObject" Target="../embeddings/oleObject17.bin"/><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7.wmf"/><Relationship Id="rId5" Type="http://schemas.openxmlformats.org/officeDocument/2006/relationships/oleObject" Target="../embeddings/oleObject20.bin"/><Relationship Id="rId10" Type="http://schemas.openxmlformats.org/officeDocument/2006/relationships/image" Target="../media/image19.wmf"/><Relationship Id="rId4" Type="http://schemas.openxmlformats.org/officeDocument/2006/relationships/image" Target="../media/image14.wmf"/><Relationship Id="rId9"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6.wmf"/><Relationship Id="rId18" Type="http://schemas.openxmlformats.org/officeDocument/2006/relationships/oleObject" Target="../embeddings/oleObject30.bin"/><Relationship Id="rId26" Type="http://schemas.openxmlformats.org/officeDocument/2006/relationships/oleObject" Target="../embeddings/oleObject34.bin"/><Relationship Id="rId3" Type="http://schemas.openxmlformats.org/officeDocument/2006/relationships/notesSlide" Target="../notesSlides/notesSlide2.xml"/><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27.bin"/><Relationship Id="rId17" Type="http://schemas.openxmlformats.org/officeDocument/2006/relationships/image" Target="../media/image28.wmf"/><Relationship Id="rId25" Type="http://schemas.openxmlformats.org/officeDocument/2006/relationships/image" Target="../media/image32.wmf"/><Relationship Id="rId2" Type="http://schemas.openxmlformats.org/officeDocument/2006/relationships/slideLayout" Target="../slideLayouts/slideLayout15.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15.vml"/><Relationship Id="rId6" Type="http://schemas.openxmlformats.org/officeDocument/2006/relationships/oleObject" Target="../embeddings/oleObject24.bin"/><Relationship Id="rId11" Type="http://schemas.openxmlformats.org/officeDocument/2006/relationships/image" Target="../media/image25.wmf"/><Relationship Id="rId24" Type="http://schemas.openxmlformats.org/officeDocument/2006/relationships/oleObject" Target="../embeddings/oleObject33.bin"/><Relationship Id="rId5" Type="http://schemas.openxmlformats.org/officeDocument/2006/relationships/image" Target="../media/image22.wmf"/><Relationship Id="rId15" Type="http://schemas.openxmlformats.org/officeDocument/2006/relationships/image" Target="../media/image27.wmf"/><Relationship Id="rId23" Type="http://schemas.openxmlformats.org/officeDocument/2006/relationships/image" Target="../media/image31.wmf"/><Relationship Id="rId10" Type="http://schemas.openxmlformats.org/officeDocument/2006/relationships/oleObject" Target="../embeddings/oleObject26.bin"/><Relationship Id="rId19" Type="http://schemas.openxmlformats.org/officeDocument/2006/relationships/image" Target="../media/image29.wmf"/><Relationship Id="rId4" Type="http://schemas.openxmlformats.org/officeDocument/2006/relationships/oleObject" Target="../embeddings/oleObject23.bin"/><Relationship Id="rId9" Type="http://schemas.openxmlformats.org/officeDocument/2006/relationships/image" Target="../media/image24.wmf"/><Relationship Id="rId14" Type="http://schemas.openxmlformats.org/officeDocument/2006/relationships/oleObject" Target="../embeddings/oleObject28.bin"/><Relationship Id="rId22" Type="http://schemas.openxmlformats.org/officeDocument/2006/relationships/oleObject" Target="../embeddings/oleObject32.bin"/><Relationship Id="rId27" Type="http://schemas.openxmlformats.org/officeDocument/2006/relationships/image" Target="../media/image3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8.wmf"/><Relationship Id="rId3" Type="http://schemas.openxmlformats.org/officeDocument/2006/relationships/notesSlide" Target="../notesSlides/notesSlide3.xml"/><Relationship Id="rId7" Type="http://schemas.openxmlformats.org/officeDocument/2006/relationships/image" Target="../media/image35.wmf"/><Relationship Id="rId12" Type="http://schemas.openxmlformats.org/officeDocument/2006/relationships/oleObject" Target="../embeddings/oleObject39.bin"/><Relationship Id="rId2" Type="http://schemas.openxmlformats.org/officeDocument/2006/relationships/slideLayout" Target="../slideLayouts/slideLayout15.xml"/><Relationship Id="rId1" Type="http://schemas.openxmlformats.org/officeDocument/2006/relationships/vmlDrawing" Target="../drawings/vmlDrawing16.vml"/><Relationship Id="rId6" Type="http://schemas.openxmlformats.org/officeDocument/2006/relationships/oleObject" Target="../embeddings/oleObject36.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6.wmf"/></Relationships>
</file>

<file path=ppt/slides/_rels/slide2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4.png"/><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3.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63688" y="2636912"/>
            <a:ext cx="5184576" cy="584775"/>
          </a:xfrm>
          <a:prstGeom prst="rect">
            <a:avLst/>
          </a:prstGeom>
          <a:noFill/>
        </p:spPr>
        <p:txBody>
          <a:bodyPr wrap="square" rtlCol="0">
            <a:spAutoFit/>
          </a:bodyPr>
          <a:lstStyle/>
          <a:p>
            <a:pPr algn="ctr"/>
            <a:r>
              <a:rPr lang="en-US" sz="3200" b="1" dirty="0">
                <a:solidFill>
                  <a:srgbClr val="C00000"/>
                </a:solidFill>
                <a:latin typeface="+mn-lt"/>
              </a:rPr>
              <a:t>F</a:t>
            </a:r>
            <a:r>
              <a:rPr lang="en-US" sz="3200" b="1" dirty="0" smtClean="0">
                <a:solidFill>
                  <a:srgbClr val="C00000"/>
                </a:solidFill>
                <a:latin typeface="+mn-lt"/>
              </a:rPr>
              <a:t>uture of ICP</a:t>
            </a:r>
            <a:endParaRPr lang="en-AU" sz="3200" b="1" dirty="0">
              <a:solidFill>
                <a:srgbClr val="C00000"/>
              </a:solidFill>
              <a:latin typeface="+mn-lt"/>
            </a:endParaRPr>
          </a:p>
        </p:txBody>
      </p:sp>
    </p:spTree>
    <p:extLst>
      <p:ext uri="{BB962C8B-B14F-4D97-AF65-F5344CB8AC3E}">
        <p14:creationId xmlns:p14="http://schemas.microsoft.com/office/powerpoint/2010/main" val="101149630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sz="2800" b="1" dirty="0" smtClean="0">
                <a:solidFill>
                  <a:srgbClr val="C00000"/>
                </a:solidFill>
              </a:rPr>
              <a:t>World Economy in PPP and XR terms</a:t>
            </a:r>
            <a:endParaRPr lang="en-US" sz="2800" dirty="0"/>
          </a:p>
        </p:txBody>
      </p:sp>
      <p:sp>
        <p:nvSpPr>
          <p:cNvPr id="3" name="Tijdelijke aanduiding voor inhoud 2"/>
          <p:cNvSpPr>
            <a:spLocks noGrp="1"/>
          </p:cNvSpPr>
          <p:nvPr>
            <p:ph idx="1"/>
          </p:nvPr>
        </p:nvSpPr>
        <p:spPr>
          <a:xfrm>
            <a:off x="1043608" y="1371600"/>
            <a:ext cx="7643192" cy="5410200"/>
          </a:xfrm>
        </p:spPr>
        <p:txBody>
          <a:bodyPr>
            <a:normAutofit fontScale="92500" lnSpcReduction="10000"/>
          </a:bodyPr>
          <a:lstStyle/>
          <a:p>
            <a:pPr>
              <a:buFont typeface="Wingdings" panose="05000000000000000000" pitchFamily="2" charset="2"/>
              <a:buChar char="Ø"/>
            </a:pPr>
            <a:r>
              <a:rPr lang="nl-NL" sz="2400" b="1" dirty="0" smtClean="0">
                <a:solidFill>
                  <a:srgbClr val="0033CC"/>
                </a:solidFill>
              </a:rPr>
              <a:t>We note that change in world GDP in PPP terms (in current prices) over the period 2005 to 2011 is different from the change measured in exchange rates.</a:t>
            </a:r>
          </a:p>
          <a:p>
            <a:pPr lvl="1">
              <a:buFont typeface="Wingdings" panose="05000000000000000000" pitchFamily="2" charset="2"/>
              <a:buChar char="Ø"/>
            </a:pPr>
            <a:r>
              <a:rPr lang="nl-NL" sz="2000" b="1" dirty="0" smtClean="0">
                <a:solidFill>
                  <a:srgbClr val="C00000"/>
                </a:solidFill>
              </a:rPr>
              <a:t>This is likely to cause a lot of confusion among users</a:t>
            </a:r>
          </a:p>
          <a:p>
            <a:pPr lvl="1">
              <a:buFont typeface="Wingdings" panose="05000000000000000000" pitchFamily="2" charset="2"/>
              <a:buChar char="Ø"/>
            </a:pPr>
            <a:r>
              <a:rPr lang="nl-NL" sz="2000" b="1" dirty="0" smtClean="0">
                <a:solidFill>
                  <a:srgbClr val="C00000"/>
                </a:solidFill>
              </a:rPr>
              <a:t>Is it possible to synchronise these two measures</a:t>
            </a:r>
          </a:p>
          <a:p>
            <a:pPr>
              <a:buFont typeface="Wingdings" panose="05000000000000000000" pitchFamily="2" charset="2"/>
              <a:buChar char="Ø"/>
            </a:pPr>
            <a:r>
              <a:rPr lang="en-US" sz="2400" b="1" dirty="0" smtClean="0">
                <a:solidFill>
                  <a:srgbClr val="0033CC"/>
                </a:solidFill>
              </a:rPr>
              <a:t>PPPs and exchange rates are all expressed relative to US dollars. </a:t>
            </a:r>
            <a:endParaRPr lang="en-US" sz="2400" b="1" dirty="0">
              <a:solidFill>
                <a:srgbClr val="0033CC"/>
              </a:solidFill>
            </a:endParaRPr>
          </a:p>
          <a:p>
            <a:pPr lvl="1">
              <a:buFont typeface="Wingdings" panose="05000000000000000000" pitchFamily="2" charset="2"/>
              <a:buChar char="Ø"/>
            </a:pPr>
            <a:r>
              <a:rPr lang="en-US" sz="2000" b="1" dirty="0" smtClean="0">
                <a:solidFill>
                  <a:srgbClr val="C00000"/>
                </a:solidFill>
              </a:rPr>
              <a:t>US dollar is used as the numeraire or reference currency as PPPs are determined up to a factor of proportionality</a:t>
            </a:r>
          </a:p>
          <a:p>
            <a:pPr>
              <a:buFont typeface="Wingdings" panose="05000000000000000000" pitchFamily="2" charset="2"/>
              <a:buChar char="Ø"/>
            </a:pPr>
            <a:r>
              <a:rPr lang="en-US" sz="2400" b="1" dirty="0" smtClean="0">
                <a:solidFill>
                  <a:srgbClr val="0033CC"/>
                </a:solidFill>
              </a:rPr>
              <a:t>In our paper we propose a normalization for PPPs which ensures that world GDP in any given year would be the same in PPP and exchange rate terms</a:t>
            </a:r>
          </a:p>
          <a:p>
            <a:pPr lvl="1">
              <a:buFont typeface="Wingdings" panose="05000000000000000000" pitchFamily="2" charset="2"/>
              <a:buChar char="Ø"/>
            </a:pPr>
            <a:r>
              <a:rPr lang="en-US" sz="2000" b="1" dirty="0" smtClean="0">
                <a:solidFill>
                  <a:srgbClr val="C00000"/>
                </a:solidFill>
              </a:rPr>
              <a:t>In simple terms, this means adjusting all PPPs using a constant that equals the ratio of world GDP in PPP and Exchange rate terms</a:t>
            </a:r>
          </a:p>
          <a:p>
            <a:pPr>
              <a:buFont typeface="Wingdings" panose="05000000000000000000" pitchFamily="2" charset="2"/>
              <a:buChar char="Ø"/>
            </a:pPr>
            <a:r>
              <a:rPr lang="en-US" sz="2400" b="1" dirty="0" smtClean="0">
                <a:solidFill>
                  <a:srgbClr val="0033CC"/>
                </a:solidFill>
              </a:rPr>
              <a:t>This is the approach we use in rest of this paper</a:t>
            </a:r>
            <a:endParaRPr lang="en-US" sz="2400" b="1" dirty="0">
              <a:solidFill>
                <a:srgbClr val="0033CC"/>
              </a:solidFill>
            </a:endParaRPr>
          </a:p>
        </p:txBody>
      </p:sp>
      <p:sp>
        <p:nvSpPr>
          <p:cNvPr id="4" name="Slide Number Placeholder 3"/>
          <p:cNvSpPr>
            <a:spLocks noGrp="1"/>
          </p:cNvSpPr>
          <p:nvPr>
            <p:ph type="sldNum" sz="quarter" idx="4294967295"/>
          </p:nvPr>
        </p:nvSpPr>
        <p:spPr>
          <a:xfrm>
            <a:off x="6553200" y="6356350"/>
            <a:ext cx="2133600" cy="365125"/>
          </a:xfrm>
          <a:prstGeom prst="rect">
            <a:avLst/>
          </a:prstGeom>
        </p:spPr>
        <p:txBody>
          <a:bodyPr/>
          <a:lstStyle/>
          <a:p>
            <a:fld id="{9530DDB1-B307-480F-B13A-C5B2BF100690}" type="slidenum">
              <a:rPr lang="en-AU" smtClean="0"/>
              <a:pPr/>
              <a:t>10</a:t>
            </a:fld>
            <a:endParaRPr lang="en-AU"/>
          </a:p>
        </p:txBody>
      </p:sp>
    </p:spTree>
    <p:extLst>
      <p:ext uri="{BB962C8B-B14F-4D97-AF65-F5344CB8AC3E}">
        <p14:creationId xmlns:p14="http://schemas.microsoft.com/office/powerpoint/2010/main" val="24382057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sz="2800" b="1" dirty="0" smtClean="0">
                <a:solidFill>
                  <a:srgbClr val="C00000"/>
                </a:solidFill>
              </a:rPr>
              <a:t>Global Inflation and Growth</a:t>
            </a:r>
            <a:br>
              <a:rPr lang="en-US" sz="2800" b="1" dirty="0" smtClean="0">
                <a:solidFill>
                  <a:srgbClr val="C00000"/>
                </a:solidFill>
              </a:rPr>
            </a:br>
            <a:r>
              <a:rPr lang="en-US" sz="2800" b="1" dirty="0" smtClean="0">
                <a:solidFill>
                  <a:srgbClr val="C00000"/>
                </a:solidFill>
              </a:rPr>
              <a:t>at the country level</a:t>
            </a:r>
            <a:endParaRPr lang="en-US" sz="2800" dirty="0"/>
          </a:p>
        </p:txBody>
      </p:sp>
      <p:sp>
        <p:nvSpPr>
          <p:cNvPr id="3" name="Tijdelijke aanduiding voor inhoud 2"/>
          <p:cNvSpPr>
            <a:spLocks noGrp="1"/>
          </p:cNvSpPr>
          <p:nvPr>
            <p:ph idx="1"/>
          </p:nvPr>
        </p:nvSpPr>
        <p:spPr>
          <a:xfrm>
            <a:off x="1043608" y="1600201"/>
            <a:ext cx="7643192" cy="1295400"/>
          </a:xfrm>
        </p:spPr>
        <p:txBody>
          <a:bodyPr/>
          <a:lstStyle/>
          <a:p>
            <a:pPr marL="0" indent="0">
              <a:buNone/>
            </a:pPr>
            <a:r>
              <a:rPr lang="nl-NL" sz="2400" b="1" dirty="0" smtClean="0">
                <a:solidFill>
                  <a:srgbClr val="0033CC"/>
                </a:solidFill>
              </a:rPr>
              <a:t>We start with the decomposition of changes in GDP at the country level over time – this serves as a template for the world economy.</a:t>
            </a:r>
          </a:p>
          <a:p>
            <a:pPr marL="0" indent="0">
              <a:buNone/>
            </a:pPr>
            <a:endParaRPr lang="nl-NL" sz="2400" b="1" dirty="0">
              <a:solidFill>
                <a:srgbClr val="0033CC"/>
              </a:solidFill>
            </a:endParaRPr>
          </a:p>
        </p:txBody>
      </p:sp>
      <p:sp>
        <p:nvSpPr>
          <p:cNvPr id="4" name="Rectangle 2"/>
          <p:cNvSpPr>
            <a:spLocks noChangeArrowheads="1"/>
          </p:cNvSpPr>
          <p:nvPr/>
        </p:nvSpPr>
        <p:spPr bwMode="auto">
          <a:xfrm>
            <a:off x="2743200" y="3200399"/>
            <a:ext cx="113096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2415081" y="3223258"/>
          <a:ext cx="4900246" cy="838200"/>
        </p:xfrm>
        <a:graphic>
          <a:graphicData uri="http://schemas.openxmlformats.org/presentationml/2006/ole">
            <mc:AlternateContent xmlns:mc="http://schemas.openxmlformats.org/markup-compatibility/2006">
              <mc:Choice xmlns:v="urn:schemas-microsoft-com:vml" Requires="v">
                <p:oleObj spid="_x0000_s149511" name="Equation" r:id="rId3" imgW="2895600" imgH="495300" progId="Equation.DSMT4">
                  <p:embed/>
                </p:oleObj>
              </mc:Choice>
              <mc:Fallback>
                <p:oleObj name="Equation" r:id="rId3" imgW="2895600" imgH="495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5081" y="3223258"/>
                        <a:ext cx="4900246" cy="838200"/>
                      </a:xfrm>
                      <a:prstGeom prst="rect">
                        <a:avLst/>
                      </a:prstGeom>
                      <a:noFill/>
                    </p:spPr>
                  </p:pic>
                </p:oleObj>
              </mc:Fallback>
            </mc:AlternateContent>
          </a:graphicData>
        </a:graphic>
      </p:graphicFrame>
      <p:sp>
        <p:nvSpPr>
          <p:cNvPr id="6" name="TextBox 5"/>
          <p:cNvSpPr txBox="1"/>
          <p:nvPr/>
        </p:nvSpPr>
        <p:spPr>
          <a:xfrm>
            <a:off x="2286000" y="4495728"/>
            <a:ext cx="2080719" cy="369332"/>
          </a:xfrm>
          <a:prstGeom prst="rect">
            <a:avLst/>
          </a:prstGeom>
          <a:noFill/>
          <a:ln>
            <a:solidFill>
              <a:schemeClr val="accent1"/>
            </a:solidFill>
          </a:ln>
        </p:spPr>
        <p:txBody>
          <a:bodyPr wrap="square" rtlCol="0">
            <a:spAutoFit/>
          </a:bodyPr>
          <a:lstStyle/>
          <a:p>
            <a:pPr algn="ctr"/>
            <a:r>
              <a:rPr lang="en-US" sz="1800" b="1" dirty="0" smtClean="0">
                <a:solidFill>
                  <a:srgbClr val="C00000"/>
                </a:solidFill>
              </a:rPr>
              <a:t>GDP deflator</a:t>
            </a:r>
            <a:endParaRPr lang="en-US" sz="1800" b="1" dirty="0">
              <a:solidFill>
                <a:srgbClr val="C00000"/>
              </a:solidFill>
            </a:endParaRPr>
          </a:p>
        </p:txBody>
      </p:sp>
      <p:sp>
        <p:nvSpPr>
          <p:cNvPr id="7" name="TextBox 6"/>
          <p:cNvSpPr txBox="1"/>
          <p:nvPr/>
        </p:nvSpPr>
        <p:spPr>
          <a:xfrm>
            <a:off x="4640923" y="4499041"/>
            <a:ext cx="2080719" cy="369332"/>
          </a:xfrm>
          <a:prstGeom prst="rect">
            <a:avLst/>
          </a:prstGeom>
          <a:noFill/>
          <a:ln>
            <a:solidFill>
              <a:schemeClr val="accent1"/>
            </a:solidFill>
          </a:ln>
        </p:spPr>
        <p:txBody>
          <a:bodyPr wrap="square" rtlCol="0">
            <a:spAutoFit/>
          </a:bodyPr>
          <a:lstStyle/>
          <a:p>
            <a:pPr algn="ctr"/>
            <a:r>
              <a:rPr lang="en-US" sz="1800" b="1" dirty="0" smtClean="0">
                <a:solidFill>
                  <a:srgbClr val="C00000"/>
                </a:solidFill>
              </a:rPr>
              <a:t>GDP growth</a:t>
            </a:r>
            <a:endParaRPr lang="en-US" sz="1800" b="1" dirty="0">
              <a:solidFill>
                <a:srgbClr val="C00000"/>
              </a:solidFill>
            </a:endParaRPr>
          </a:p>
        </p:txBody>
      </p:sp>
      <p:cxnSp>
        <p:nvCxnSpPr>
          <p:cNvPr id="11" name="Straight Arrow Connector 10"/>
          <p:cNvCxnSpPr/>
          <p:nvPr/>
        </p:nvCxnSpPr>
        <p:spPr>
          <a:xfrm flipH="1" flipV="1">
            <a:off x="4800601" y="3844293"/>
            <a:ext cx="880681" cy="579114"/>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391267" y="3810000"/>
            <a:ext cx="494933" cy="647700"/>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8" name="Slide Number Placeholder 7"/>
          <p:cNvSpPr>
            <a:spLocks noGrp="1"/>
          </p:cNvSpPr>
          <p:nvPr>
            <p:ph type="sldNum" sz="quarter" idx="4294967295"/>
          </p:nvPr>
        </p:nvSpPr>
        <p:spPr>
          <a:xfrm>
            <a:off x="6553200" y="6356350"/>
            <a:ext cx="2133600" cy="365125"/>
          </a:xfrm>
          <a:prstGeom prst="rect">
            <a:avLst/>
          </a:prstGeom>
        </p:spPr>
        <p:txBody>
          <a:bodyPr/>
          <a:lstStyle/>
          <a:p>
            <a:fld id="{9530DDB1-B307-480F-B13A-C5B2BF100690}" type="slidenum">
              <a:rPr lang="en-AU" smtClean="0"/>
              <a:pPr/>
              <a:t>11</a:t>
            </a:fld>
            <a:endParaRPr lang="en-AU"/>
          </a:p>
        </p:txBody>
      </p:sp>
    </p:spTree>
    <p:extLst>
      <p:ext uri="{BB962C8B-B14F-4D97-AF65-F5344CB8AC3E}">
        <p14:creationId xmlns:p14="http://schemas.microsoft.com/office/powerpoint/2010/main" val="419369935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34340" y="152400"/>
            <a:ext cx="8229600" cy="1143000"/>
          </a:xfrm>
        </p:spPr>
        <p:txBody>
          <a:bodyPr/>
          <a:lstStyle/>
          <a:p>
            <a:r>
              <a:rPr lang="en-US" sz="2800" b="1" dirty="0" smtClean="0">
                <a:solidFill>
                  <a:srgbClr val="C00000"/>
                </a:solidFill>
              </a:rPr>
              <a:t>Global Inflation and Growth</a:t>
            </a:r>
            <a:endParaRPr lang="en-US" sz="2800" dirty="0"/>
          </a:p>
        </p:txBody>
      </p:sp>
      <mc:AlternateContent xmlns:mc="http://schemas.openxmlformats.org/markup-compatibility/2006" xmlns:a14="http://schemas.microsoft.com/office/drawing/2010/main">
        <mc:Choice Requires="a14">
          <p:sp>
            <p:nvSpPr>
              <p:cNvPr id="3" name="Tijdelijke aanduiding voor inhoud 2"/>
              <p:cNvSpPr>
                <a:spLocks noGrp="1"/>
              </p:cNvSpPr>
              <p:nvPr>
                <p:ph idx="1"/>
              </p:nvPr>
            </p:nvSpPr>
            <p:spPr>
              <a:xfrm>
                <a:off x="982648" y="1287780"/>
                <a:ext cx="7643192" cy="5105400"/>
              </a:xfrm>
            </p:spPr>
            <p:txBody>
              <a:bodyPr>
                <a:normAutofit/>
              </a:bodyPr>
              <a:lstStyle/>
              <a:p>
                <a:pPr marL="0" indent="0">
                  <a:buNone/>
                </a:pPr>
                <a:r>
                  <a:rPr lang="nl-NL" sz="2400" b="1" dirty="0" smtClean="0">
                    <a:solidFill>
                      <a:srgbClr val="0033CC"/>
                    </a:solidFill>
                  </a:rPr>
                  <a:t>The </a:t>
                </a:r>
                <a:r>
                  <a:rPr lang="nl-NL" sz="2400" b="1" dirty="0" err="1" smtClean="0">
                    <a:solidFill>
                      <a:srgbClr val="0033CC"/>
                    </a:solidFill>
                  </a:rPr>
                  <a:t>objective</a:t>
                </a:r>
                <a:r>
                  <a:rPr lang="nl-NL" sz="2400" b="1" dirty="0" smtClean="0">
                    <a:solidFill>
                      <a:srgbClr val="0033CC"/>
                    </a:solidFill>
                  </a:rPr>
                  <a:t> is </a:t>
                </a:r>
                <a:r>
                  <a:rPr lang="nl-NL" sz="2400" b="1" dirty="0" err="1" smtClean="0">
                    <a:solidFill>
                      <a:srgbClr val="0033CC"/>
                    </a:solidFill>
                  </a:rPr>
                  <a:t>to</a:t>
                </a:r>
                <a:r>
                  <a:rPr lang="nl-NL" sz="2400" b="1" dirty="0" smtClean="0">
                    <a:solidFill>
                      <a:srgbClr val="0033CC"/>
                    </a:solidFill>
                  </a:rPr>
                  <a:t> </a:t>
                </a:r>
                <a:r>
                  <a:rPr lang="nl-NL" sz="2400" b="1" dirty="0" err="1" smtClean="0">
                    <a:solidFill>
                      <a:srgbClr val="0033CC"/>
                    </a:solidFill>
                  </a:rPr>
                  <a:t>decompose</a:t>
                </a:r>
                <a:r>
                  <a:rPr lang="nl-NL" sz="2400" b="1" dirty="0" smtClean="0">
                    <a:solidFill>
                      <a:srgbClr val="0033CC"/>
                    </a:solidFill>
                  </a:rPr>
                  <a:t> the </a:t>
                </a:r>
                <a:r>
                  <a:rPr lang="nl-NL" sz="2400" b="1" dirty="0" err="1" smtClean="0">
                    <a:solidFill>
                      <a:srgbClr val="0033CC"/>
                    </a:solidFill>
                  </a:rPr>
                  <a:t>total</a:t>
                </a:r>
                <a:r>
                  <a:rPr lang="nl-NL" sz="2400" b="1" dirty="0" smtClean="0">
                    <a:solidFill>
                      <a:srgbClr val="0033CC"/>
                    </a:solidFill>
                  </a:rPr>
                  <a:t> real GDP ratio </a:t>
                </a:r>
                <a:r>
                  <a:rPr lang="nl-NL" sz="2400" b="1" dirty="0" err="1" smtClean="0">
                    <a:solidFill>
                      <a:srgbClr val="0033CC"/>
                    </a:solidFill>
                  </a:rPr>
                  <a:t>into</a:t>
                </a:r>
                <a:r>
                  <a:rPr lang="nl-NL" sz="2400" b="1" dirty="0" smtClean="0">
                    <a:solidFill>
                      <a:srgbClr val="0033CC"/>
                    </a:solidFill>
                  </a:rPr>
                  <a:t> a </a:t>
                </a:r>
                <a:r>
                  <a:rPr lang="nl-NL" sz="2400" b="1" dirty="0" err="1" smtClean="0">
                    <a:solidFill>
                      <a:srgbClr val="0033CC"/>
                    </a:solidFill>
                  </a:rPr>
                  <a:t>price</a:t>
                </a:r>
                <a:r>
                  <a:rPr lang="nl-NL" sz="2400" b="1" dirty="0" smtClean="0">
                    <a:solidFill>
                      <a:srgbClr val="0033CC"/>
                    </a:solidFill>
                  </a:rPr>
                  <a:t> index </a:t>
                </a:r>
                <a:r>
                  <a:rPr lang="nl-NL" sz="2400" b="1" dirty="0" err="1" smtClean="0">
                    <a:solidFill>
                      <a:srgbClr val="0033CC"/>
                    </a:solidFill>
                  </a:rPr>
                  <a:t>and</a:t>
                </a:r>
                <a:r>
                  <a:rPr lang="nl-NL" sz="2400" b="1" dirty="0" smtClean="0">
                    <a:solidFill>
                      <a:srgbClr val="0033CC"/>
                    </a:solidFill>
                  </a:rPr>
                  <a:t> a </a:t>
                </a:r>
                <a:r>
                  <a:rPr lang="nl-NL" sz="2400" b="1" dirty="0" err="1" smtClean="0">
                    <a:solidFill>
                      <a:srgbClr val="0033CC"/>
                    </a:solidFill>
                  </a:rPr>
                  <a:t>quantity</a:t>
                </a:r>
                <a:r>
                  <a:rPr lang="nl-NL" sz="2400" b="1" dirty="0" smtClean="0">
                    <a:solidFill>
                      <a:srgbClr val="0033CC"/>
                    </a:solidFill>
                  </a:rPr>
                  <a:t> index, </a:t>
                </a:r>
              </a:p>
              <a:p>
                <a:pPr marL="0" indent="0">
                  <a:buNone/>
                </a:pPr>
                <a:endParaRPr lang="nl-NL" sz="2400" dirty="0">
                  <a:solidFill>
                    <a:srgbClr val="0033CC"/>
                  </a:solidFill>
                </a:endParaRPr>
              </a:p>
              <a:p>
                <a:pPr marL="0" indent="0">
                  <a:buNone/>
                </a:pPr>
                <a:r>
                  <a:rPr lang="nl-NL" sz="2400" b="0" dirty="0" smtClean="0">
                    <a:solidFill>
                      <a:srgbClr val="0033CC"/>
                    </a:solidFill>
                  </a:rPr>
                  <a:t> 	       </a:t>
                </a:r>
                <a14:m>
                  <m:oMath xmlns:m="http://schemas.openxmlformats.org/officeDocument/2006/math">
                    <m:f>
                      <m:fPr>
                        <m:ctrlPr>
                          <a:rPr lang="nl-NL" sz="2400" b="0" i="1" smtClean="0">
                            <a:solidFill>
                              <a:srgbClr val="C00000"/>
                            </a:solidFill>
                            <a:latin typeface="Cambria Math" panose="02040503050406030204" pitchFamily="18" charset="0"/>
                          </a:rPr>
                        </m:ctrlPr>
                      </m:fPr>
                      <m:num>
                        <m:r>
                          <a:rPr lang="nl-NL" sz="2400" b="0" i="1" smtClean="0">
                            <a:solidFill>
                              <a:srgbClr val="C00000"/>
                            </a:solidFill>
                            <a:latin typeface="Cambria Math" panose="02040503050406030204" pitchFamily="18" charset="0"/>
                          </a:rPr>
                          <m:t>𝑅𝐺𝐷</m:t>
                        </m:r>
                        <m:sSup>
                          <m:sSupPr>
                            <m:ctrlPr>
                              <a:rPr lang="nl-NL" sz="2400" b="0" i="1" smtClean="0">
                                <a:solidFill>
                                  <a:srgbClr val="C00000"/>
                                </a:solidFill>
                                <a:latin typeface="Cambria Math" panose="02040503050406030204" pitchFamily="18" charset="0"/>
                              </a:rPr>
                            </m:ctrlPr>
                          </m:sSupPr>
                          <m:e>
                            <m:r>
                              <a:rPr lang="nl-NL" sz="2400" b="0" i="1" smtClean="0">
                                <a:solidFill>
                                  <a:srgbClr val="C00000"/>
                                </a:solidFill>
                                <a:latin typeface="Cambria Math" panose="02040503050406030204" pitchFamily="18" charset="0"/>
                              </a:rPr>
                              <m:t>𝑃</m:t>
                            </m:r>
                          </m:e>
                          <m:sup>
                            <m:r>
                              <a:rPr lang="nl-NL" sz="2400" b="0" i="1" smtClean="0">
                                <a:solidFill>
                                  <a:srgbClr val="C00000"/>
                                </a:solidFill>
                                <a:latin typeface="Cambria Math" panose="02040503050406030204" pitchFamily="18" charset="0"/>
                              </a:rPr>
                              <m:t>𝑡</m:t>
                            </m:r>
                          </m:sup>
                        </m:sSup>
                      </m:num>
                      <m:den>
                        <m:r>
                          <a:rPr lang="nl-NL" sz="2400" b="0" i="1" smtClean="0">
                            <a:solidFill>
                              <a:srgbClr val="C00000"/>
                            </a:solidFill>
                            <a:latin typeface="Cambria Math" panose="02040503050406030204" pitchFamily="18" charset="0"/>
                          </a:rPr>
                          <m:t>𝑅𝐺𝐷</m:t>
                        </m:r>
                        <m:sSup>
                          <m:sSupPr>
                            <m:ctrlPr>
                              <a:rPr lang="nl-NL" sz="2400" b="0" i="1" smtClean="0">
                                <a:solidFill>
                                  <a:srgbClr val="C00000"/>
                                </a:solidFill>
                                <a:latin typeface="Cambria Math" panose="02040503050406030204" pitchFamily="18" charset="0"/>
                              </a:rPr>
                            </m:ctrlPr>
                          </m:sSupPr>
                          <m:e>
                            <m:r>
                              <a:rPr lang="nl-NL" sz="2400" b="0" i="1" smtClean="0">
                                <a:solidFill>
                                  <a:srgbClr val="C00000"/>
                                </a:solidFill>
                                <a:latin typeface="Cambria Math" panose="02040503050406030204" pitchFamily="18" charset="0"/>
                              </a:rPr>
                              <m:t>𝑃</m:t>
                            </m:r>
                          </m:e>
                          <m:sup>
                            <m:r>
                              <a:rPr lang="nl-NL" sz="2400" b="0" i="1" smtClean="0">
                                <a:solidFill>
                                  <a:srgbClr val="C00000"/>
                                </a:solidFill>
                                <a:latin typeface="Cambria Math" panose="02040503050406030204" pitchFamily="18" charset="0"/>
                              </a:rPr>
                              <m:t>𝑠</m:t>
                            </m:r>
                          </m:sup>
                        </m:sSup>
                      </m:den>
                    </m:f>
                    <m:r>
                      <a:rPr lang="nl-NL" sz="2400" b="0" i="1" smtClean="0">
                        <a:solidFill>
                          <a:srgbClr val="C00000"/>
                        </a:solidFill>
                        <a:latin typeface="Cambria Math" panose="02040503050406030204" pitchFamily="18" charset="0"/>
                      </a:rPr>
                      <m:t>=</m:t>
                    </m:r>
                    <m:r>
                      <a:rPr lang="nl-NL" sz="2400" b="0" i="1" smtClean="0">
                        <a:solidFill>
                          <a:srgbClr val="C00000"/>
                        </a:solidFill>
                        <a:latin typeface="Cambria Math" panose="02040503050406030204" pitchFamily="18" charset="0"/>
                      </a:rPr>
                      <m:t>𝑊𝑃</m:t>
                    </m:r>
                    <m:d>
                      <m:dPr>
                        <m:ctrlPr>
                          <a:rPr lang="nl-NL" sz="2400" b="0" i="1" smtClean="0">
                            <a:solidFill>
                              <a:srgbClr val="C00000"/>
                            </a:solidFill>
                            <a:latin typeface="Cambria Math" panose="02040503050406030204" pitchFamily="18" charset="0"/>
                          </a:rPr>
                        </m:ctrlPr>
                      </m:dPr>
                      <m:e>
                        <m:r>
                          <a:rPr lang="nl-NL" sz="2400" b="0" i="1" smtClean="0">
                            <a:solidFill>
                              <a:srgbClr val="C00000"/>
                            </a:solidFill>
                            <a:latin typeface="Cambria Math" panose="02040503050406030204" pitchFamily="18" charset="0"/>
                          </a:rPr>
                          <m:t>𝑠</m:t>
                        </m:r>
                        <m:r>
                          <a:rPr lang="nl-NL" sz="2400" b="0" i="1" smtClean="0">
                            <a:solidFill>
                              <a:srgbClr val="C00000"/>
                            </a:solidFill>
                            <a:latin typeface="Cambria Math" panose="02040503050406030204" pitchFamily="18" charset="0"/>
                          </a:rPr>
                          <m:t>,</m:t>
                        </m:r>
                        <m:r>
                          <a:rPr lang="nl-NL" sz="2400" b="0" i="1" smtClean="0">
                            <a:solidFill>
                              <a:srgbClr val="C00000"/>
                            </a:solidFill>
                            <a:latin typeface="Cambria Math" panose="02040503050406030204" pitchFamily="18" charset="0"/>
                          </a:rPr>
                          <m:t>𝑡</m:t>
                        </m:r>
                      </m:e>
                    </m:d>
                    <m:r>
                      <a:rPr lang="nl-NL" sz="2400" b="0" i="1" smtClean="0">
                        <a:solidFill>
                          <a:srgbClr val="C00000"/>
                        </a:solidFill>
                        <a:latin typeface="Cambria Math" panose="02040503050406030204" pitchFamily="18" charset="0"/>
                      </a:rPr>
                      <m:t>𝑊𝑄</m:t>
                    </m:r>
                    <m:r>
                      <a:rPr lang="nl-NL" sz="2400" b="0" i="1" smtClean="0">
                        <a:solidFill>
                          <a:srgbClr val="C00000"/>
                        </a:solidFill>
                        <a:latin typeface="Cambria Math" panose="02040503050406030204" pitchFamily="18" charset="0"/>
                      </a:rPr>
                      <m:t>(</m:t>
                    </m:r>
                    <m:r>
                      <a:rPr lang="nl-NL" sz="2400" b="0" i="1" smtClean="0">
                        <a:solidFill>
                          <a:srgbClr val="C00000"/>
                        </a:solidFill>
                        <a:latin typeface="Cambria Math" panose="02040503050406030204" pitchFamily="18" charset="0"/>
                      </a:rPr>
                      <m:t>𝑠</m:t>
                    </m:r>
                    <m:r>
                      <a:rPr lang="nl-NL" sz="2400" b="0" i="1" smtClean="0">
                        <a:solidFill>
                          <a:srgbClr val="C00000"/>
                        </a:solidFill>
                        <a:latin typeface="Cambria Math" panose="02040503050406030204" pitchFamily="18" charset="0"/>
                      </a:rPr>
                      <m:t>,</m:t>
                    </m:r>
                    <m:r>
                      <a:rPr lang="nl-NL" sz="2400" b="0" i="1" smtClean="0">
                        <a:solidFill>
                          <a:srgbClr val="C00000"/>
                        </a:solidFill>
                        <a:latin typeface="Cambria Math" panose="02040503050406030204" pitchFamily="18" charset="0"/>
                      </a:rPr>
                      <m:t>𝑡</m:t>
                    </m:r>
                    <m:r>
                      <a:rPr lang="nl-NL" sz="2400" b="0" i="1" smtClean="0">
                        <a:solidFill>
                          <a:srgbClr val="C00000"/>
                        </a:solidFill>
                        <a:latin typeface="Cambria Math" panose="02040503050406030204" pitchFamily="18" charset="0"/>
                      </a:rPr>
                      <m:t>)</m:t>
                    </m:r>
                  </m:oMath>
                </a14:m>
                <a:r>
                  <a:rPr lang="en-US" sz="2400" dirty="0" smtClean="0">
                    <a:solidFill>
                      <a:srgbClr val="C00000"/>
                    </a:solidFill>
                  </a:rPr>
                  <a:t>.</a:t>
                </a:r>
              </a:p>
              <a:p>
                <a:endParaRPr lang="nl-NL" sz="2000" b="1" dirty="0" smtClean="0">
                  <a:solidFill>
                    <a:srgbClr val="0033CC"/>
                  </a:solidFill>
                </a:endParaRPr>
              </a:p>
              <a:p>
                <a:pPr>
                  <a:buFont typeface="Wingdings" panose="05000000000000000000" pitchFamily="2" charset="2"/>
                  <a:buChar char="Ø"/>
                </a:pPr>
                <a:r>
                  <a:rPr lang="nl-NL" sz="2000" b="1" dirty="0" smtClean="0">
                    <a:solidFill>
                      <a:srgbClr val="0033CC"/>
                    </a:solidFill>
                  </a:rPr>
                  <a:t>We need to find formulae that satisfy this equation leading to measures of world growth and inflation in PPP terms.</a:t>
                </a:r>
              </a:p>
              <a:p>
                <a:pPr>
                  <a:buFont typeface="Wingdings" panose="05000000000000000000" pitchFamily="2" charset="2"/>
                  <a:buChar char="Ø"/>
                </a:pPr>
                <a:r>
                  <a:rPr lang="nl-NL" sz="2000" b="1" dirty="0" smtClean="0">
                    <a:solidFill>
                      <a:srgbClr val="C00000"/>
                    </a:solidFill>
                  </a:rPr>
                  <a:t>Similar expressions are derived in the paper for measures based on exchange rates.</a:t>
                </a:r>
              </a:p>
              <a:p>
                <a:pPr>
                  <a:buFont typeface="Wingdings" panose="05000000000000000000" pitchFamily="2" charset="2"/>
                  <a:buChar char="Ø"/>
                </a:pPr>
                <a:r>
                  <a:rPr lang="nl-NL" sz="2000" b="1" dirty="0" smtClean="0">
                    <a:solidFill>
                      <a:srgbClr val="0033CC"/>
                    </a:solidFill>
                  </a:rPr>
                  <a:t>The growth and inflation measures on the right hand side can be direct or can be chained.</a:t>
                </a:r>
              </a:p>
              <a:p>
                <a:pPr>
                  <a:buFont typeface="Wingdings" panose="05000000000000000000" pitchFamily="2" charset="2"/>
                  <a:buChar char="Ø"/>
                </a:pPr>
                <a:r>
                  <a:rPr lang="nl-NL" sz="2000" b="1" dirty="0" smtClean="0">
                    <a:solidFill>
                      <a:srgbClr val="C00000"/>
                    </a:solidFill>
                  </a:rPr>
                  <a:t>We use symetric decompositions – symmetric with respect to the base and current periods.</a:t>
                </a:r>
              </a:p>
              <a:p>
                <a:endParaRPr lang="nl-NL" sz="2000" b="1" dirty="0">
                  <a:solidFill>
                    <a:srgbClr val="0033CC"/>
                  </a:solidFill>
                </a:endParaRPr>
              </a:p>
            </p:txBody>
          </p:sp>
        </mc:Choice>
        <mc:Fallback xmlns="">
          <p:sp>
            <p:nvSpPr>
              <p:cNvPr id="3" name="Tijdelijke aanduiding voor inhoud 2"/>
              <p:cNvSpPr>
                <a:spLocks noGrp="1" noRot="1" noChangeAspect="1" noMove="1" noResize="1" noEditPoints="1" noAdjustHandles="1" noChangeArrowheads="1" noChangeShapeType="1" noTextEdit="1"/>
              </p:cNvSpPr>
              <p:nvPr>
                <p:ph idx="1"/>
              </p:nvPr>
            </p:nvSpPr>
            <p:spPr>
              <a:xfrm>
                <a:off x="982648" y="1287780"/>
                <a:ext cx="7643192" cy="5105400"/>
              </a:xfrm>
              <a:blipFill rotWithShape="0">
                <a:blip r:embed="rId2"/>
                <a:stretch>
                  <a:fillRect l="-1196" t="-955" b="-119"/>
                </a:stretch>
              </a:blipFill>
            </p:spPr>
            <p:txBody>
              <a:bodyPr/>
              <a:lstStyle/>
              <a:p>
                <a:r>
                  <a:rPr lang="en-US">
                    <a:noFill/>
                  </a:rPr>
                  <a:t> </a:t>
                </a:r>
              </a:p>
            </p:txBody>
          </p:sp>
        </mc:Fallback>
      </mc:AlternateContent>
      <p:sp>
        <p:nvSpPr>
          <p:cNvPr id="4" name="Slide Number Placeholder 3"/>
          <p:cNvSpPr>
            <a:spLocks noGrp="1"/>
          </p:cNvSpPr>
          <p:nvPr>
            <p:ph type="sldNum" sz="quarter" idx="4294967295"/>
          </p:nvPr>
        </p:nvSpPr>
        <p:spPr>
          <a:xfrm>
            <a:off x="6553200" y="6356350"/>
            <a:ext cx="2133600" cy="365125"/>
          </a:xfrm>
          <a:prstGeom prst="rect">
            <a:avLst/>
          </a:prstGeom>
        </p:spPr>
        <p:txBody>
          <a:bodyPr/>
          <a:lstStyle/>
          <a:p>
            <a:fld id="{9530DDB1-B307-480F-B13A-C5B2BF100690}" type="slidenum">
              <a:rPr lang="en-AU" smtClean="0"/>
              <a:pPr/>
              <a:t>12</a:t>
            </a:fld>
            <a:endParaRPr lang="en-AU"/>
          </a:p>
        </p:txBody>
      </p:sp>
    </p:spTree>
    <p:extLst>
      <p:ext uri="{BB962C8B-B14F-4D97-AF65-F5344CB8AC3E}">
        <p14:creationId xmlns:p14="http://schemas.microsoft.com/office/powerpoint/2010/main" val="11517012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34340" y="152400"/>
            <a:ext cx="8229600" cy="1143000"/>
          </a:xfrm>
        </p:spPr>
        <p:txBody>
          <a:bodyPr/>
          <a:lstStyle/>
          <a:p>
            <a:r>
              <a:rPr lang="en-US" sz="2800" b="1" dirty="0" smtClean="0">
                <a:solidFill>
                  <a:srgbClr val="C00000"/>
                </a:solidFill>
              </a:rPr>
              <a:t>Fisher-type Decomposition</a:t>
            </a:r>
            <a:endParaRPr lang="en-US" sz="2800" dirty="0"/>
          </a:p>
        </p:txBody>
      </p:sp>
      <p:sp>
        <p:nvSpPr>
          <p:cNvPr id="5" name="Rectangle 2"/>
          <p:cNvSpPr>
            <a:spLocks noChangeArrowheads="1"/>
          </p:cNvSpPr>
          <p:nvPr/>
        </p:nvSpPr>
        <p:spPr bwMode="auto">
          <a:xfrm>
            <a:off x="3276600" y="228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nvPr>
        </p:nvGraphicFramePr>
        <p:xfrm>
          <a:off x="2438400" y="1799767"/>
          <a:ext cx="3035490" cy="1295400"/>
        </p:xfrm>
        <a:graphic>
          <a:graphicData uri="http://schemas.openxmlformats.org/presentationml/2006/ole">
            <mc:AlternateContent xmlns:mc="http://schemas.openxmlformats.org/markup-compatibility/2006">
              <mc:Choice xmlns:v="urn:schemas-microsoft-com:vml" Requires="v">
                <p:oleObj spid="_x0000_s150540" name="Equation" r:id="rId3" imgW="1993900" imgH="850900" progId="Equation.DSMT4">
                  <p:embed/>
                </p:oleObj>
              </mc:Choice>
              <mc:Fallback>
                <p:oleObj name="Equation" r:id="rId3" imgW="1993900" imgH="850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799767"/>
                        <a:ext cx="3035490" cy="1295400"/>
                      </a:xfrm>
                      <a:prstGeom prst="rect">
                        <a:avLst/>
                      </a:prstGeom>
                      <a:noFill/>
                    </p:spPr>
                  </p:pic>
                </p:oleObj>
              </mc:Fallback>
            </mc:AlternateContent>
          </a:graphicData>
        </a:graphic>
      </p:graphicFrame>
      <p:sp>
        <p:nvSpPr>
          <p:cNvPr id="7" name="TextBox 6"/>
          <p:cNvSpPr txBox="1"/>
          <p:nvPr/>
        </p:nvSpPr>
        <p:spPr>
          <a:xfrm>
            <a:off x="685800" y="1170194"/>
            <a:ext cx="6858000" cy="2554545"/>
          </a:xfrm>
          <a:prstGeom prst="rect">
            <a:avLst/>
          </a:prstGeom>
          <a:noFill/>
        </p:spPr>
        <p:txBody>
          <a:bodyPr wrap="square" rtlCol="0">
            <a:spAutoFit/>
          </a:bodyPr>
          <a:lstStyle/>
          <a:p>
            <a:r>
              <a:rPr lang="en-US" sz="2000" b="1" dirty="0" smtClean="0">
                <a:solidFill>
                  <a:srgbClr val="0033CC"/>
                </a:solidFill>
              </a:rPr>
              <a:t>In deriving this decomposition, we make use of the following standard index number result</a:t>
            </a:r>
          </a:p>
          <a:p>
            <a:endParaRPr lang="en-US" sz="2000" b="1" dirty="0">
              <a:solidFill>
                <a:srgbClr val="0033CC"/>
              </a:solidFill>
            </a:endParaRPr>
          </a:p>
          <a:p>
            <a:endParaRPr lang="en-US" sz="2000" b="1" dirty="0" smtClean="0">
              <a:solidFill>
                <a:srgbClr val="0033CC"/>
              </a:solidFill>
            </a:endParaRPr>
          </a:p>
          <a:p>
            <a:endParaRPr lang="en-US" sz="2000" b="1" dirty="0" smtClean="0">
              <a:solidFill>
                <a:srgbClr val="0033CC"/>
              </a:solidFill>
            </a:endParaRPr>
          </a:p>
          <a:p>
            <a:endParaRPr lang="en-US" sz="2000" b="1" dirty="0">
              <a:solidFill>
                <a:srgbClr val="0033CC"/>
              </a:solidFill>
            </a:endParaRPr>
          </a:p>
          <a:p>
            <a:r>
              <a:rPr lang="en-US" sz="2000" b="1" dirty="0" smtClean="0">
                <a:solidFill>
                  <a:srgbClr val="0033CC"/>
                </a:solidFill>
              </a:rPr>
              <a:t>The main trick is to express our problem in a form where this result can be used.</a:t>
            </a:r>
            <a:endParaRPr lang="en-US" sz="2000" b="1" dirty="0">
              <a:solidFill>
                <a:srgbClr val="0033CC"/>
              </a:solidFill>
            </a:endParaRPr>
          </a:p>
        </p:txBody>
      </p:sp>
      <p:sp>
        <p:nvSpPr>
          <p:cNvPr id="8" name="Rectangle 4"/>
          <p:cNvSpPr>
            <a:spLocks noChangeArrowheads="1"/>
          </p:cNvSpPr>
          <p:nvPr/>
        </p:nvSpPr>
        <p:spPr bwMode="auto">
          <a:xfrm>
            <a:off x="2362200" y="411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nvPr>
        </p:nvGraphicFramePr>
        <p:xfrm>
          <a:off x="1671117" y="3810000"/>
          <a:ext cx="5542767" cy="2743200"/>
        </p:xfrm>
        <a:graphic>
          <a:graphicData uri="http://schemas.openxmlformats.org/presentationml/2006/ole">
            <mc:AlternateContent xmlns:mc="http://schemas.openxmlformats.org/markup-compatibility/2006">
              <mc:Choice xmlns:v="urn:schemas-microsoft-com:vml" Requires="v">
                <p:oleObj spid="_x0000_s150541" name="Equation" r:id="rId5" imgW="3746160" imgH="1854000" progId="Equation.DSMT4">
                  <p:embed/>
                </p:oleObj>
              </mc:Choice>
              <mc:Fallback>
                <p:oleObj name="Equation" r:id="rId5" imgW="3746160" imgH="1854000" progId="Equation.DSMT4">
                  <p:embed/>
                  <p:pic>
                    <p:nvPicPr>
                      <p:cNvPr id="0" name=""/>
                      <p:cNvPicPr>
                        <a:picLocks noChangeAspect="1" noChangeArrowheads="1"/>
                      </p:cNvPicPr>
                      <p:nvPr/>
                    </p:nvPicPr>
                    <p:blipFill>
                      <a:blip r:embed="rId6"/>
                      <a:srcRect/>
                      <a:stretch>
                        <a:fillRect/>
                      </a:stretch>
                    </p:blipFill>
                    <p:spPr bwMode="auto">
                      <a:xfrm>
                        <a:off x="1671117" y="3810000"/>
                        <a:ext cx="5542767" cy="2743200"/>
                      </a:xfrm>
                      <a:prstGeom prst="rect">
                        <a:avLst/>
                      </a:prstGeom>
                      <a:noFill/>
                    </p:spPr>
                  </p:pic>
                </p:oleObj>
              </mc:Fallback>
            </mc:AlternateContent>
          </a:graphicData>
        </a:graphic>
      </p:graphicFrame>
      <p:sp>
        <p:nvSpPr>
          <p:cNvPr id="3" name="Slide Number Placeholder 2"/>
          <p:cNvSpPr>
            <a:spLocks noGrp="1"/>
          </p:cNvSpPr>
          <p:nvPr>
            <p:ph type="sldNum" sz="quarter" idx="4294967295"/>
          </p:nvPr>
        </p:nvSpPr>
        <p:spPr>
          <a:xfrm>
            <a:off x="6553200" y="6356350"/>
            <a:ext cx="2133600" cy="365125"/>
          </a:xfrm>
          <a:prstGeom prst="rect">
            <a:avLst/>
          </a:prstGeom>
        </p:spPr>
        <p:txBody>
          <a:bodyPr/>
          <a:lstStyle/>
          <a:p>
            <a:fld id="{9530DDB1-B307-480F-B13A-C5B2BF100690}" type="slidenum">
              <a:rPr lang="en-AU" smtClean="0"/>
              <a:pPr/>
              <a:t>13</a:t>
            </a:fld>
            <a:endParaRPr lang="en-AU"/>
          </a:p>
        </p:txBody>
      </p:sp>
    </p:spTree>
    <p:extLst>
      <p:ext uri="{BB962C8B-B14F-4D97-AF65-F5344CB8AC3E}">
        <p14:creationId xmlns:p14="http://schemas.microsoft.com/office/powerpoint/2010/main" val="3583014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34340" y="152400"/>
            <a:ext cx="8229600" cy="1143000"/>
          </a:xfrm>
        </p:spPr>
        <p:txBody>
          <a:bodyPr/>
          <a:lstStyle/>
          <a:p>
            <a:r>
              <a:rPr lang="en-US" sz="2800" b="1" dirty="0" err="1" smtClean="0">
                <a:solidFill>
                  <a:srgbClr val="C00000"/>
                </a:solidFill>
              </a:rPr>
              <a:t>Laspeyres</a:t>
            </a:r>
            <a:r>
              <a:rPr lang="en-US" sz="2800" b="1" dirty="0" smtClean="0">
                <a:solidFill>
                  <a:srgbClr val="C00000"/>
                </a:solidFill>
              </a:rPr>
              <a:t>-type Decomposition</a:t>
            </a:r>
            <a:endParaRPr lang="en-US" sz="2800" dirty="0"/>
          </a:p>
        </p:txBody>
      </p:sp>
      <p:sp>
        <p:nvSpPr>
          <p:cNvPr id="5" name="Rectangle 2"/>
          <p:cNvSpPr>
            <a:spLocks noChangeArrowheads="1"/>
          </p:cNvSpPr>
          <p:nvPr/>
        </p:nvSpPr>
        <p:spPr bwMode="auto">
          <a:xfrm>
            <a:off x="3276600" y="228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p:cNvSpPr>
            <a:spLocks noChangeArrowheads="1"/>
          </p:cNvSpPr>
          <p:nvPr/>
        </p:nvSpPr>
        <p:spPr bwMode="auto">
          <a:xfrm>
            <a:off x="2362200" y="411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1447800" y="21370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nvPr>
        </p:nvGraphicFramePr>
        <p:xfrm>
          <a:off x="761041" y="2137048"/>
          <a:ext cx="6628287" cy="2206352"/>
        </p:xfrm>
        <a:graphic>
          <a:graphicData uri="http://schemas.openxmlformats.org/presentationml/2006/ole">
            <mc:AlternateContent xmlns:mc="http://schemas.openxmlformats.org/markup-compatibility/2006">
              <mc:Choice xmlns:v="urn:schemas-microsoft-com:vml" Requires="v">
                <p:oleObj spid="_x0000_s151559" name="Equation" r:id="rId3" imgW="5371920" imgH="1790640" progId="Equation.DSMT4">
                  <p:embed/>
                </p:oleObj>
              </mc:Choice>
              <mc:Fallback>
                <p:oleObj name="Equation" r:id="rId3" imgW="5371920" imgH="1790640" progId="Equation.DSMT4">
                  <p:embed/>
                  <p:pic>
                    <p:nvPicPr>
                      <p:cNvPr id="0" name=""/>
                      <p:cNvPicPr>
                        <a:picLocks noChangeAspect="1" noChangeArrowheads="1"/>
                      </p:cNvPicPr>
                      <p:nvPr/>
                    </p:nvPicPr>
                    <p:blipFill>
                      <a:blip r:embed="rId4"/>
                      <a:srcRect/>
                      <a:stretch>
                        <a:fillRect/>
                      </a:stretch>
                    </p:blipFill>
                    <p:spPr bwMode="auto">
                      <a:xfrm>
                        <a:off x="761041" y="2137048"/>
                        <a:ext cx="6628287" cy="2206352"/>
                      </a:xfrm>
                      <a:prstGeom prst="rect">
                        <a:avLst/>
                      </a:prstGeom>
                      <a:noFill/>
                    </p:spPr>
                  </p:pic>
                </p:oleObj>
              </mc:Fallback>
            </mc:AlternateContent>
          </a:graphicData>
        </a:graphic>
      </p:graphicFrame>
      <p:sp>
        <p:nvSpPr>
          <p:cNvPr id="10" name="TextBox 9"/>
          <p:cNvSpPr txBox="1"/>
          <p:nvPr/>
        </p:nvSpPr>
        <p:spPr>
          <a:xfrm>
            <a:off x="990600" y="5243898"/>
            <a:ext cx="4038600" cy="923330"/>
          </a:xfrm>
          <a:prstGeom prst="rect">
            <a:avLst/>
          </a:prstGeom>
          <a:noFill/>
          <a:ln>
            <a:solidFill>
              <a:schemeClr val="accent1"/>
            </a:solidFill>
          </a:ln>
        </p:spPr>
        <p:txBody>
          <a:bodyPr wrap="square" rtlCol="0">
            <a:spAutoFit/>
          </a:bodyPr>
          <a:lstStyle/>
          <a:p>
            <a:r>
              <a:rPr lang="en-US" sz="1800" b="1" dirty="0" smtClean="0">
                <a:solidFill>
                  <a:srgbClr val="C00000"/>
                </a:solidFill>
              </a:rPr>
              <a:t>Weighted arithmetic mean of country specific growth rates – based period share of the country in the world</a:t>
            </a:r>
            <a:endParaRPr lang="en-US" sz="1800" b="1" dirty="0">
              <a:solidFill>
                <a:srgbClr val="C00000"/>
              </a:solidFill>
            </a:endParaRPr>
          </a:p>
        </p:txBody>
      </p:sp>
      <p:cxnSp>
        <p:nvCxnSpPr>
          <p:cNvPr id="12" name="Straight Arrow Connector 11"/>
          <p:cNvCxnSpPr/>
          <p:nvPr/>
        </p:nvCxnSpPr>
        <p:spPr>
          <a:xfrm flipV="1">
            <a:off x="2781300" y="4267200"/>
            <a:ext cx="495300" cy="894486"/>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6" name="Rectangle 6"/>
          <p:cNvSpPr>
            <a:spLocks noChangeArrowheads="1"/>
          </p:cNvSpPr>
          <p:nvPr/>
        </p:nvSpPr>
        <p:spPr bwMode="auto">
          <a:xfrm>
            <a:off x="29666" y="381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609600" y="1219200"/>
            <a:ext cx="7010400" cy="707886"/>
          </a:xfrm>
          <a:prstGeom prst="rect">
            <a:avLst/>
          </a:prstGeom>
          <a:noFill/>
        </p:spPr>
        <p:txBody>
          <a:bodyPr wrap="square" rtlCol="0">
            <a:spAutoFit/>
          </a:bodyPr>
          <a:lstStyle/>
          <a:p>
            <a:r>
              <a:rPr lang="en-US" sz="2000" b="1" dirty="0" smtClean="0">
                <a:solidFill>
                  <a:srgbClr val="003366"/>
                </a:solidFill>
              </a:rPr>
              <a:t>We make use of the first equality on the RHS of value change decomposition.</a:t>
            </a:r>
            <a:endParaRPr lang="en-US" sz="2000" b="1" dirty="0">
              <a:solidFill>
                <a:srgbClr val="003366"/>
              </a:solidFill>
            </a:endParaRPr>
          </a:p>
        </p:txBody>
      </p:sp>
      <p:sp>
        <p:nvSpPr>
          <p:cNvPr id="14" name="TextBox 13"/>
          <p:cNvSpPr txBox="1"/>
          <p:nvPr/>
        </p:nvSpPr>
        <p:spPr>
          <a:xfrm>
            <a:off x="5562600" y="5105398"/>
            <a:ext cx="2895600" cy="1200329"/>
          </a:xfrm>
          <a:prstGeom prst="rect">
            <a:avLst/>
          </a:prstGeom>
          <a:noFill/>
          <a:ln>
            <a:solidFill>
              <a:srgbClr val="0033CC"/>
            </a:solidFill>
          </a:ln>
        </p:spPr>
        <p:txBody>
          <a:bodyPr wrap="square" rtlCol="0">
            <a:spAutoFit/>
          </a:bodyPr>
          <a:lstStyle/>
          <a:p>
            <a:r>
              <a:rPr lang="en-US" sz="1800" b="1" dirty="0" smtClean="0">
                <a:solidFill>
                  <a:srgbClr val="0033CC"/>
                </a:solidFill>
              </a:rPr>
              <a:t>Weighted harmonic price change adjusted for PPP changes – weights are current period shares</a:t>
            </a:r>
            <a:endParaRPr lang="en-US" sz="1800" b="1" dirty="0">
              <a:solidFill>
                <a:srgbClr val="0033CC"/>
              </a:solidFill>
            </a:endParaRPr>
          </a:p>
        </p:txBody>
      </p:sp>
      <p:cxnSp>
        <p:nvCxnSpPr>
          <p:cNvPr id="16" name="Straight Arrow Connector 15"/>
          <p:cNvCxnSpPr/>
          <p:nvPr/>
        </p:nvCxnSpPr>
        <p:spPr>
          <a:xfrm flipH="1" flipV="1">
            <a:off x="5791200" y="4343401"/>
            <a:ext cx="685800" cy="722173"/>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7" name="Slide Number Placeholder 6"/>
          <p:cNvSpPr>
            <a:spLocks noGrp="1"/>
          </p:cNvSpPr>
          <p:nvPr>
            <p:ph type="sldNum" sz="quarter" idx="4294967295"/>
          </p:nvPr>
        </p:nvSpPr>
        <p:spPr>
          <a:xfrm>
            <a:off x="6553200" y="6356350"/>
            <a:ext cx="2133600" cy="365125"/>
          </a:xfrm>
          <a:prstGeom prst="rect">
            <a:avLst/>
          </a:prstGeom>
        </p:spPr>
        <p:txBody>
          <a:bodyPr/>
          <a:lstStyle/>
          <a:p>
            <a:fld id="{9530DDB1-B307-480F-B13A-C5B2BF100690}" type="slidenum">
              <a:rPr lang="en-AU" smtClean="0"/>
              <a:pPr/>
              <a:t>14</a:t>
            </a:fld>
            <a:endParaRPr lang="en-AU"/>
          </a:p>
        </p:txBody>
      </p:sp>
    </p:spTree>
    <p:extLst>
      <p:ext uri="{BB962C8B-B14F-4D97-AF65-F5344CB8AC3E}">
        <p14:creationId xmlns:p14="http://schemas.microsoft.com/office/powerpoint/2010/main" val="9416830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34340" y="152400"/>
            <a:ext cx="8229600" cy="1143000"/>
          </a:xfrm>
        </p:spPr>
        <p:txBody>
          <a:bodyPr/>
          <a:lstStyle/>
          <a:p>
            <a:r>
              <a:rPr lang="en-US" sz="2800" b="1" dirty="0" err="1" smtClean="0">
                <a:solidFill>
                  <a:srgbClr val="C00000"/>
                </a:solidFill>
              </a:rPr>
              <a:t>Paasche</a:t>
            </a:r>
            <a:r>
              <a:rPr lang="en-US" sz="2800" b="1" dirty="0" smtClean="0">
                <a:solidFill>
                  <a:srgbClr val="C00000"/>
                </a:solidFill>
              </a:rPr>
              <a:t>-type Decomposition</a:t>
            </a:r>
            <a:endParaRPr lang="en-US" sz="2800" dirty="0"/>
          </a:p>
        </p:txBody>
      </p:sp>
      <p:sp>
        <p:nvSpPr>
          <p:cNvPr id="5" name="Rectangle 2"/>
          <p:cNvSpPr>
            <a:spLocks noChangeArrowheads="1"/>
          </p:cNvSpPr>
          <p:nvPr/>
        </p:nvSpPr>
        <p:spPr bwMode="auto">
          <a:xfrm>
            <a:off x="3276600" y="228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p:cNvSpPr>
            <a:spLocks noChangeArrowheads="1"/>
          </p:cNvSpPr>
          <p:nvPr/>
        </p:nvSpPr>
        <p:spPr bwMode="auto">
          <a:xfrm>
            <a:off x="2362200" y="411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1447800" y="21370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p:cNvSpPr txBox="1"/>
          <p:nvPr/>
        </p:nvSpPr>
        <p:spPr>
          <a:xfrm>
            <a:off x="750810" y="4648200"/>
            <a:ext cx="4038600" cy="1200329"/>
          </a:xfrm>
          <a:prstGeom prst="rect">
            <a:avLst/>
          </a:prstGeom>
          <a:noFill/>
          <a:ln>
            <a:solidFill>
              <a:schemeClr val="accent1"/>
            </a:solidFill>
          </a:ln>
        </p:spPr>
        <p:txBody>
          <a:bodyPr wrap="square" rtlCol="0">
            <a:spAutoFit/>
          </a:bodyPr>
          <a:lstStyle/>
          <a:p>
            <a:r>
              <a:rPr lang="en-US" sz="1800" b="1" dirty="0" smtClean="0">
                <a:solidFill>
                  <a:srgbClr val="C00000"/>
                </a:solidFill>
              </a:rPr>
              <a:t>Weighted arithmetic mean of country specific inflation rates adjusted for PPP changes – based period share of the country in the world</a:t>
            </a:r>
            <a:endParaRPr lang="en-US" sz="1800" b="1" dirty="0">
              <a:solidFill>
                <a:srgbClr val="C00000"/>
              </a:solidFill>
            </a:endParaRPr>
          </a:p>
        </p:txBody>
      </p:sp>
      <p:cxnSp>
        <p:nvCxnSpPr>
          <p:cNvPr id="12" name="Straight Arrow Connector 11"/>
          <p:cNvCxnSpPr/>
          <p:nvPr/>
        </p:nvCxnSpPr>
        <p:spPr>
          <a:xfrm flipV="1">
            <a:off x="2438400" y="3527699"/>
            <a:ext cx="457200" cy="910810"/>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6" name="Rectangle 6"/>
          <p:cNvSpPr>
            <a:spLocks noChangeArrowheads="1"/>
          </p:cNvSpPr>
          <p:nvPr/>
        </p:nvSpPr>
        <p:spPr bwMode="auto">
          <a:xfrm>
            <a:off x="29666" y="381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609600" y="1219200"/>
            <a:ext cx="7010400" cy="707886"/>
          </a:xfrm>
          <a:prstGeom prst="rect">
            <a:avLst/>
          </a:prstGeom>
          <a:noFill/>
        </p:spPr>
        <p:txBody>
          <a:bodyPr wrap="square" rtlCol="0">
            <a:spAutoFit/>
          </a:bodyPr>
          <a:lstStyle/>
          <a:p>
            <a:r>
              <a:rPr lang="en-US" sz="2000" b="1" dirty="0" smtClean="0">
                <a:solidFill>
                  <a:srgbClr val="003366"/>
                </a:solidFill>
              </a:rPr>
              <a:t>We make use of the second equality on the RHS of value change decomposition.</a:t>
            </a:r>
            <a:endParaRPr lang="en-US" sz="2000" b="1" dirty="0">
              <a:solidFill>
                <a:srgbClr val="003366"/>
              </a:solidFill>
            </a:endParaRPr>
          </a:p>
        </p:txBody>
      </p:sp>
      <p:sp>
        <p:nvSpPr>
          <p:cNvPr id="14" name="TextBox 13"/>
          <p:cNvSpPr txBox="1"/>
          <p:nvPr/>
        </p:nvSpPr>
        <p:spPr>
          <a:xfrm>
            <a:off x="5486400" y="4648200"/>
            <a:ext cx="2971800" cy="1200329"/>
          </a:xfrm>
          <a:prstGeom prst="rect">
            <a:avLst/>
          </a:prstGeom>
          <a:noFill/>
          <a:ln>
            <a:solidFill>
              <a:srgbClr val="0033CC"/>
            </a:solidFill>
          </a:ln>
        </p:spPr>
        <p:txBody>
          <a:bodyPr wrap="square" rtlCol="0">
            <a:spAutoFit/>
          </a:bodyPr>
          <a:lstStyle/>
          <a:p>
            <a:r>
              <a:rPr lang="en-US" sz="1800" b="1" dirty="0" smtClean="0">
                <a:solidFill>
                  <a:srgbClr val="0033CC"/>
                </a:solidFill>
              </a:rPr>
              <a:t>Weighted harmonic of country-specific growth rates – current period share of the country in the world</a:t>
            </a:r>
            <a:endParaRPr lang="en-US" sz="1800" b="1" dirty="0">
              <a:solidFill>
                <a:srgbClr val="0033CC"/>
              </a:solidFill>
            </a:endParaRPr>
          </a:p>
        </p:txBody>
      </p:sp>
      <p:cxnSp>
        <p:nvCxnSpPr>
          <p:cNvPr id="16" name="Straight Arrow Connector 15"/>
          <p:cNvCxnSpPr/>
          <p:nvPr/>
        </p:nvCxnSpPr>
        <p:spPr>
          <a:xfrm flipH="1" flipV="1">
            <a:off x="6486525" y="3892687"/>
            <a:ext cx="447675" cy="603113"/>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7" name="Rectangle 2"/>
          <p:cNvSpPr>
            <a:spLocks noChangeArrowheads="1"/>
          </p:cNvSpPr>
          <p:nvPr/>
        </p:nvSpPr>
        <p:spPr bwMode="auto">
          <a:xfrm>
            <a:off x="1524000" y="23262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nvPr>
        </p:nvGraphicFramePr>
        <p:xfrm>
          <a:off x="818743" y="2338217"/>
          <a:ext cx="7845197" cy="1566893"/>
        </p:xfrm>
        <a:graphic>
          <a:graphicData uri="http://schemas.openxmlformats.org/presentationml/2006/ole">
            <mc:AlternateContent xmlns:mc="http://schemas.openxmlformats.org/markup-compatibility/2006">
              <mc:Choice xmlns:v="urn:schemas-microsoft-com:vml" Requires="v">
                <p:oleObj spid="_x0000_s152583" name="Equation" r:id="rId3" imgW="5473700" imgH="1092200" progId="Equation.DSMT4">
                  <p:embed/>
                </p:oleObj>
              </mc:Choice>
              <mc:Fallback>
                <p:oleObj name="Equation" r:id="rId3" imgW="5473700" imgH="1092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743" y="2338217"/>
                        <a:ext cx="7845197" cy="1566893"/>
                      </a:xfrm>
                      <a:prstGeom prst="rect">
                        <a:avLst/>
                      </a:prstGeom>
                      <a:noFill/>
                    </p:spPr>
                  </p:pic>
                </p:oleObj>
              </mc:Fallback>
            </mc:AlternateContent>
          </a:graphicData>
        </a:graphic>
      </p:graphicFrame>
      <p:sp>
        <p:nvSpPr>
          <p:cNvPr id="4" name="Slide Number Placeholder 3"/>
          <p:cNvSpPr>
            <a:spLocks noGrp="1"/>
          </p:cNvSpPr>
          <p:nvPr>
            <p:ph type="sldNum" sz="quarter" idx="4294967295"/>
          </p:nvPr>
        </p:nvSpPr>
        <p:spPr>
          <a:xfrm>
            <a:off x="6553200" y="6356350"/>
            <a:ext cx="2133600" cy="365125"/>
          </a:xfrm>
          <a:prstGeom prst="rect">
            <a:avLst/>
          </a:prstGeom>
        </p:spPr>
        <p:txBody>
          <a:bodyPr/>
          <a:lstStyle/>
          <a:p>
            <a:fld id="{9530DDB1-B307-480F-B13A-C5B2BF100690}" type="slidenum">
              <a:rPr lang="en-AU" smtClean="0"/>
              <a:pPr/>
              <a:t>15</a:t>
            </a:fld>
            <a:endParaRPr lang="en-AU"/>
          </a:p>
        </p:txBody>
      </p:sp>
    </p:spTree>
    <p:extLst>
      <p:ext uri="{BB962C8B-B14F-4D97-AF65-F5344CB8AC3E}">
        <p14:creationId xmlns:p14="http://schemas.microsoft.com/office/powerpoint/2010/main" val="12267371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34340" y="152400"/>
            <a:ext cx="8229600" cy="1143000"/>
          </a:xfrm>
        </p:spPr>
        <p:txBody>
          <a:bodyPr/>
          <a:lstStyle/>
          <a:p>
            <a:r>
              <a:rPr lang="en-US" sz="2800" b="1" dirty="0" smtClean="0">
                <a:solidFill>
                  <a:srgbClr val="C00000"/>
                </a:solidFill>
              </a:rPr>
              <a:t>Fisher-type Decomposition</a:t>
            </a:r>
            <a:endParaRPr lang="en-US" sz="2800" dirty="0"/>
          </a:p>
        </p:txBody>
      </p:sp>
      <p:sp>
        <p:nvSpPr>
          <p:cNvPr id="5" name="Rectangle 2"/>
          <p:cNvSpPr>
            <a:spLocks noChangeArrowheads="1"/>
          </p:cNvSpPr>
          <p:nvPr/>
        </p:nvSpPr>
        <p:spPr bwMode="auto">
          <a:xfrm>
            <a:off x="3276600" y="228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1447800" y="21370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29666" y="381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609600" y="1219200"/>
            <a:ext cx="7010400" cy="1323439"/>
          </a:xfrm>
          <a:prstGeom prst="rect">
            <a:avLst/>
          </a:prstGeom>
          <a:noFill/>
        </p:spPr>
        <p:txBody>
          <a:bodyPr wrap="square" rtlCol="0">
            <a:spAutoFit/>
          </a:bodyPr>
          <a:lstStyle/>
          <a:p>
            <a:r>
              <a:rPr lang="en-US" sz="2000" b="1" dirty="0" smtClean="0">
                <a:solidFill>
                  <a:srgbClr val="003366"/>
                </a:solidFill>
              </a:rPr>
              <a:t>Since the </a:t>
            </a:r>
            <a:r>
              <a:rPr lang="en-US" sz="2000" b="1" dirty="0" err="1" smtClean="0">
                <a:solidFill>
                  <a:srgbClr val="003366"/>
                </a:solidFill>
              </a:rPr>
              <a:t>Laspeyres</a:t>
            </a:r>
            <a:r>
              <a:rPr lang="en-US" sz="2000" b="1" dirty="0" smtClean="0">
                <a:solidFill>
                  <a:srgbClr val="003366"/>
                </a:solidFill>
              </a:rPr>
              <a:t> and </a:t>
            </a:r>
            <a:r>
              <a:rPr lang="en-US" sz="2000" b="1" dirty="0" err="1" smtClean="0">
                <a:solidFill>
                  <a:srgbClr val="003366"/>
                </a:solidFill>
              </a:rPr>
              <a:t>Paasche</a:t>
            </a:r>
            <a:r>
              <a:rPr lang="en-US" sz="2000" b="1" dirty="0" smtClean="0">
                <a:solidFill>
                  <a:srgbClr val="003366"/>
                </a:solidFill>
              </a:rPr>
              <a:t> decompositions make use of base and current period country shares, a symmetric decomposition is given by taking geometric average. This gives measures of global growth and inflation as:</a:t>
            </a:r>
            <a:endParaRPr lang="en-US" sz="2000" b="1" dirty="0">
              <a:solidFill>
                <a:srgbClr val="003366"/>
              </a:solidFill>
            </a:endParaRPr>
          </a:p>
        </p:txBody>
      </p:sp>
      <p:sp>
        <p:nvSpPr>
          <p:cNvPr id="7" name="Rectangle 2"/>
          <p:cNvSpPr>
            <a:spLocks noChangeArrowheads="1"/>
          </p:cNvSpPr>
          <p:nvPr/>
        </p:nvSpPr>
        <p:spPr bwMode="auto">
          <a:xfrm>
            <a:off x="1524000" y="23262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144780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nvPr>
        </p:nvGraphicFramePr>
        <p:xfrm>
          <a:off x="317500" y="2684463"/>
          <a:ext cx="7515225" cy="1477962"/>
        </p:xfrm>
        <a:graphic>
          <a:graphicData uri="http://schemas.openxmlformats.org/presentationml/2006/ole">
            <mc:AlternateContent xmlns:mc="http://schemas.openxmlformats.org/markup-compatibility/2006">
              <mc:Choice xmlns:v="urn:schemas-microsoft-com:vml" Requires="v">
                <p:oleObj spid="_x0000_s153612" name="Equation" r:id="rId3" imgW="5803560" imgH="1143000" progId="Equation.DSMT4">
                  <p:embed/>
                </p:oleObj>
              </mc:Choice>
              <mc:Fallback>
                <p:oleObj name="Equation" r:id="rId3" imgW="5803560" imgH="1143000" progId="Equation.DSMT4">
                  <p:embed/>
                  <p:pic>
                    <p:nvPicPr>
                      <p:cNvPr id="0" name=""/>
                      <p:cNvPicPr>
                        <a:picLocks noChangeAspect="1" noChangeArrowheads="1"/>
                      </p:cNvPicPr>
                      <p:nvPr/>
                    </p:nvPicPr>
                    <p:blipFill>
                      <a:blip r:embed="rId4"/>
                      <a:srcRect/>
                      <a:stretch>
                        <a:fillRect/>
                      </a:stretch>
                    </p:blipFill>
                    <p:spPr bwMode="auto">
                      <a:xfrm>
                        <a:off x="317500" y="2684463"/>
                        <a:ext cx="7515225" cy="1477962"/>
                      </a:xfrm>
                      <a:prstGeom prst="rect">
                        <a:avLst/>
                      </a:prstGeom>
                      <a:noFill/>
                    </p:spPr>
                  </p:pic>
                </p:oleObj>
              </mc:Fallback>
            </mc:AlternateContent>
          </a:graphicData>
        </a:graphic>
      </p:graphicFrame>
      <p:sp>
        <p:nvSpPr>
          <p:cNvPr id="15" name="Rectangle 4"/>
          <p:cNvSpPr>
            <a:spLocks noChangeArrowheads="1"/>
          </p:cNvSpPr>
          <p:nvPr/>
        </p:nvSpPr>
        <p:spPr bwMode="auto">
          <a:xfrm>
            <a:off x="2057400" y="441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nvPr>
        </p:nvGraphicFramePr>
        <p:xfrm>
          <a:off x="368300" y="4302125"/>
          <a:ext cx="8794750" cy="1565275"/>
        </p:xfrm>
        <a:graphic>
          <a:graphicData uri="http://schemas.openxmlformats.org/presentationml/2006/ole">
            <mc:AlternateContent xmlns:mc="http://schemas.openxmlformats.org/markup-compatibility/2006">
              <mc:Choice xmlns:v="urn:schemas-microsoft-com:vml" Requires="v">
                <p:oleObj spid="_x0000_s153613" name="Equation" r:id="rId5" imgW="6933960" imgH="1231560" progId="Equation.DSMT4">
                  <p:embed/>
                </p:oleObj>
              </mc:Choice>
              <mc:Fallback>
                <p:oleObj name="Equation" r:id="rId5" imgW="6933960" imgH="1231560" progId="Equation.DSMT4">
                  <p:embed/>
                  <p:pic>
                    <p:nvPicPr>
                      <p:cNvPr id="0" name=""/>
                      <p:cNvPicPr>
                        <a:picLocks noChangeAspect="1" noChangeArrowheads="1"/>
                      </p:cNvPicPr>
                      <p:nvPr/>
                    </p:nvPicPr>
                    <p:blipFill>
                      <a:blip r:embed="rId6"/>
                      <a:srcRect/>
                      <a:stretch>
                        <a:fillRect/>
                      </a:stretch>
                    </p:blipFill>
                    <p:spPr bwMode="auto">
                      <a:xfrm>
                        <a:off x="368300" y="4302125"/>
                        <a:ext cx="8794750" cy="1565275"/>
                      </a:xfrm>
                      <a:prstGeom prst="rect">
                        <a:avLst/>
                      </a:prstGeom>
                      <a:noFill/>
                    </p:spPr>
                  </p:pic>
                </p:oleObj>
              </mc:Fallback>
            </mc:AlternateContent>
          </a:graphicData>
        </a:graphic>
      </p:graphicFrame>
      <p:sp>
        <p:nvSpPr>
          <p:cNvPr id="8" name="Slide Number Placeholder 7"/>
          <p:cNvSpPr>
            <a:spLocks noGrp="1"/>
          </p:cNvSpPr>
          <p:nvPr>
            <p:ph type="sldNum" sz="quarter" idx="4294967295"/>
          </p:nvPr>
        </p:nvSpPr>
        <p:spPr>
          <a:xfrm>
            <a:off x="6553200" y="6356350"/>
            <a:ext cx="2133600" cy="365125"/>
          </a:xfrm>
          <a:prstGeom prst="rect">
            <a:avLst/>
          </a:prstGeom>
        </p:spPr>
        <p:txBody>
          <a:bodyPr/>
          <a:lstStyle/>
          <a:p>
            <a:fld id="{9530DDB1-B307-480F-B13A-C5B2BF100690}" type="slidenum">
              <a:rPr lang="en-AU" smtClean="0"/>
              <a:pPr/>
              <a:t>16</a:t>
            </a:fld>
            <a:endParaRPr lang="en-AU"/>
          </a:p>
        </p:txBody>
      </p:sp>
    </p:spTree>
    <p:extLst>
      <p:ext uri="{BB962C8B-B14F-4D97-AF65-F5344CB8AC3E}">
        <p14:creationId xmlns:p14="http://schemas.microsoft.com/office/powerpoint/2010/main" val="124183958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34340" y="152400"/>
            <a:ext cx="8229600" cy="762000"/>
          </a:xfrm>
        </p:spPr>
        <p:txBody>
          <a:bodyPr/>
          <a:lstStyle/>
          <a:p>
            <a:r>
              <a:rPr lang="en-US" sz="2800" b="1" dirty="0" smtClean="0">
                <a:solidFill>
                  <a:srgbClr val="C00000"/>
                </a:solidFill>
              </a:rPr>
              <a:t>Global Inflation and Growth</a:t>
            </a:r>
            <a:endParaRPr lang="en-US" sz="2800" dirty="0"/>
          </a:p>
        </p:txBody>
      </p:sp>
      <p:sp>
        <p:nvSpPr>
          <p:cNvPr id="3" name="Tijdelijke aanduiding voor inhoud 2"/>
          <p:cNvSpPr>
            <a:spLocks noGrp="1"/>
          </p:cNvSpPr>
          <p:nvPr>
            <p:ph idx="1"/>
          </p:nvPr>
        </p:nvSpPr>
        <p:spPr>
          <a:xfrm>
            <a:off x="791527" y="1066800"/>
            <a:ext cx="7643192" cy="2514600"/>
          </a:xfrm>
        </p:spPr>
        <p:txBody>
          <a:bodyPr>
            <a:normAutofit/>
          </a:bodyPr>
          <a:lstStyle/>
          <a:p>
            <a:pPr>
              <a:buFont typeface="Wingdings" panose="05000000000000000000" pitchFamily="2" charset="2"/>
              <a:buChar char="Ø"/>
            </a:pPr>
            <a:r>
              <a:rPr lang="nl-NL" sz="2000" b="1" dirty="0" smtClean="0">
                <a:solidFill>
                  <a:srgbClr val="0033CC"/>
                </a:solidFill>
              </a:rPr>
              <a:t>The Fisher global growth shows that it is important to make use of country-specific shares in the global economy in both periods.</a:t>
            </a:r>
          </a:p>
          <a:p>
            <a:pPr>
              <a:buFont typeface="Wingdings" panose="05000000000000000000" pitchFamily="2" charset="2"/>
              <a:buChar char="Ø"/>
            </a:pPr>
            <a:r>
              <a:rPr lang="nl-NL" sz="2000" b="1" dirty="0" smtClean="0">
                <a:solidFill>
                  <a:srgbClr val="0033CC"/>
                </a:solidFill>
              </a:rPr>
              <a:t>Global inflation estimates rely both on domestic inflation as well as PPPs in both periods.</a:t>
            </a:r>
          </a:p>
          <a:p>
            <a:pPr lvl="1">
              <a:buFont typeface="Wingdings" panose="05000000000000000000" pitchFamily="2" charset="2"/>
              <a:buChar char="Ø"/>
            </a:pPr>
            <a:r>
              <a:rPr lang="nl-NL" sz="1800" b="1" dirty="0" smtClean="0">
                <a:solidFill>
                  <a:srgbClr val="C00000"/>
                </a:solidFill>
              </a:rPr>
              <a:t>This measure differs from the formula given in Diewert (2014).</a:t>
            </a:r>
          </a:p>
          <a:p>
            <a:pPr>
              <a:buFont typeface="Wingdings" panose="05000000000000000000" pitchFamily="2" charset="2"/>
              <a:buChar char="Ø"/>
            </a:pPr>
            <a:r>
              <a:rPr lang="nl-NL" sz="2200" b="1" dirty="0" smtClean="0">
                <a:solidFill>
                  <a:srgbClr val="0033CC"/>
                </a:solidFill>
              </a:rPr>
              <a:t>We can derive global inflation and growth estimates based on exchange rates. Then we have:</a:t>
            </a:r>
            <a:endParaRPr lang="nl-NL" sz="2400" dirty="0">
              <a:solidFill>
                <a:srgbClr val="0033CC"/>
              </a:solidFill>
            </a:endParaRPr>
          </a:p>
          <a:p>
            <a:pPr marL="0" indent="0">
              <a:buNone/>
            </a:pPr>
            <a:endParaRPr lang="nl-NL" sz="2000" b="1" dirty="0">
              <a:solidFill>
                <a:srgbClr val="0033CC"/>
              </a:solidFill>
            </a:endParaRPr>
          </a:p>
        </p:txBody>
      </p:sp>
      <p:graphicFrame>
        <p:nvGraphicFramePr>
          <p:cNvPr id="4" name="Object 3"/>
          <p:cNvGraphicFramePr>
            <a:graphicFrameLocks noChangeAspect="1"/>
          </p:cNvGraphicFramePr>
          <p:nvPr>
            <p:extLst/>
          </p:nvPr>
        </p:nvGraphicFramePr>
        <p:xfrm>
          <a:off x="993319" y="3579073"/>
          <a:ext cx="7432675" cy="1477963"/>
        </p:xfrm>
        <a:graphic>
          <a:graphicData uri="http://schemas.openxmlformats.org/presentationml/2006/ole">
            <mc:AlternateContent xmlns:mc="http://schemas.openxmlformats.org/markup-compatibility/2006">
              <mc:Choice xmlns:v="urn:schemas-microsoft-com:vml" Requires="v">
                <p:oleObj spid="_x0000_s154636" name="Equation" r:id="rId3" imgW="5740200" imgH="1143000" progId="Equation.DSMT4">
                  <p:embed/>
                </p:oleObj>
              </mc:Choice>
              <mc:Fallback>
                <p:oleObj name="Equation" r:id="rId3" imgW="5740200" imgH="1143000" progId="Equation.DSMT4">
                  <p:embed/>
                  <p:pic>
                    <p:nvPicPr>
                      <p:cNvPr id="0" name=""/>
                      <p:cNvPicPr>
                        <a:picLocks noChangeAspect="1" noChangeArrowheads="1"/>
                      </p:cNvPicPr>
                      <p:nvPr/>
                    </p:nvPicPr>
                    <p:blipFill>
                      <a:blip r:embed="rId4"/>
                      <a:srcRect/>
                      <a:stretch>
                        <a:fillRect/>
                      </a:stretch>
                    </p:blipFill>
                    <p:spPr bwMode="auto">
                      <a:xfrm>
                        <a:off x="993319" y="3579073"/>
                        <a:ext cx="7432675" cy="1477963"/>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nvPr>
        </p:nvGraphicFramePr>
        <p:xfrm>
          <a:off x="566738" y="4876800"/>
          <a:ext cx="8520112" cy="1565275"/>
        </p:xfrm>
        <a:graphic>
          <a:graphicData uri="http://schemas.openxmlformats.org/presentationml/2006/ole">
            <mc:AlternateContent xmlns:mc="http://schemas.openxmlformats.org/markup-compatibility/2006">
              <mc:Choice xmlns:v="urn:schemas-microsoft-com:vml" Requires="v">
                <p:oleObj spid="_x0000_s154637" name="Equation" r:id="rId5" imgW="6717960" imgH="1231560" progId="Equation.DSMT4">
                  <p:embed/>
                </p:oleObj>
              </mc:Choice>
              <mc:Fallback>
                <p:oleObj name="Equation" r:id="rId5" imgW="6717960" imgH="1231560" progId="Equation.DSMT4">
                  <p:embed/>
                  <p:pic>
                    <p:nvPicPr>
                      <p:cNvPr id="0" name=""/>
                      <p:cNvPicPr>
                        <a:picLocks noChangeAspect="1" noChangeArrowheads="1"/>
                      </p:cNvPicPr>
                      <p:nvPr/>
                    </p:nvPicPr>
                    <p:blipFill>
                      <a:blip r:embed="rId6"/>
                      <a:srcRect/>
                      <a:stretch>
                        <a:fillRect/>
                      </a:stretch>
                    </p:blipFill>
                    <p:spPr bwMode="auto">
                      <a:xfrm>
                        <a:off x="566738" y="4876800"/>
                        <a:ext cx="8520112" cy="1565275"/>
                      </a:xfrm>
                      <a:prstGeom prst="rect">
                        <a:avLst/>
                      </a:prstGeom>
                      <a:noFill/>
                    </p:spPr>
                  </p:pic>
                </p:oleObj>
              </mc:Fallback>
            </mc:AlternateContent>
          </a:graphicData>
        </a:graphic>
      </p:graphicFrame>
      <p:sp>
        <p:nvSpPr>
          <p:cNvPr id="6" name="Slide Number Placeholder 5"/>
          <p:cNvSpPr>
            <a:spLocks noGrp="1"/>
          </p:cNvSpPr>
          <p:nvPr>
            <p:ph type="sldNum" sz="quarter" idx="4294967295"/>
          </p:nvPr>
        </p:nvSpPr>
        <p:spPr>
          <a:xfrm>
            <a:off x="6553200" y="6356350"/>
            <a:ext cx="2133600" cy="365125"/>
          </a:xfrm>
          <a:prstGeom prst="rect">
            <a:avLst/>
          </a:prstGeom>
        </p:spPr>
        <p:txBody>
          <a:bodyPr/>
          <a:lstStyle/>
          <a:p>
            <a:fld id="{9530DDB1-B307-480F-B13A-C5B2BF100690}" type="slidenum">
              <a:rPr lang="en-AU" smtClean="0"/>
              <a:pPr/>
              <a:t>17</a:t>
            </a:fld>
            <a:endParaRPr lang="en-AU"/>
          </a:p>
        </p:txBody>
      </p:sp>
    </p:spTree>
    <p:extLst>
      <p:ext uri="{BB962C8B-B14F-4D97-AF65-F5344CB8AC3E}">
        <p14:creationId xmlns:p14="http://schemas.microsoft.com/office/powerpoint/2010/main" val="32265742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346646"/>
            <a:ext cx="8229600" cy="778098"/>
          </a:xfrm>
          <a:noFill/>
          <a:ln>
            <a:miter lim="800000"/>
            <a:headEnd/>
            <a:tailEnd/>
          </a:ln>
        </p:spPr>
        <p:txBody>
          <a:bodyPr vert="horz" wrap="square" lIns="91440" tIns="45720" rIns="91440" bIns="45720" numCol="1" anchor="t" anchorCtr="0" compatLnSpc="1">
            <a:prstTxWarp prst="textNoShape">
              <a:avLst/>
            </a:prstTxWarp>
            <a:normAutofit fontScale="90000"/>
          </a:bodyPr>
          <a:lstStyle/>
          <a:p>
            <a:r>
              <a:rPr lang="en-US" sz="2800" b="1" dirty="0" smtClean="0">
                <a:solidFill>
                  <a:srgbClr val="C00000"/>
                </a:solidFill>
              </a:rPr>
              <a:t>Global Inflation and Growth </a:t>
            </a:r>
            <a:r>
              <a:rPr lang="en-US" sz="2800" b="1" dirty="0">
                <a:solidFill>
                  <a:srgbClr val="C00000"/>
                </a:solidFill>
              </a:rPr>
              <a:t>-   Sato-</a:t>
            </a:r>
            <a:r>
              <a:rPr lang="en-US" sz="2800" b="1" dirty="0" err="1">
                <a:solidFill>
                  <a:srgbClr val="C00000"/>
                </a:solidFill>
              </a:rPr>
              <a:t>Vartia</a:t>
            </a:r>
            <a:r>
              <a:rPr lang="en-US" sz="2800" b="1" dirty="0">
                <a:solidFill>
                  <a:srgbClr val="C00000"/>
                </a:solidFill>
              </a:rPr>
              <a:t>-type Measures</a:t>
            </a:r>
            <a:endParaRPr lang="en-US" sz="2800" b="1" dirty="0" smtClean="0">
              <a:solidFill>
                <a:srgbClr val="C00000"/>
              </a:solidFill>
            </a:endParaRPr>
          </a:p>
        </p:txBody>
      </p:sp>
      <p:sp>
        <p:nvSpPr>
          <p:cNvPr id="20483" name="Rectangle 3"/>
          <p:cNvSpPr>
            <a:spLocks noChangeArrowheads="1"/>
          </p:cNvSpPr>
          <p:nvPr/>
        </p:nvSpPr>
        <p:spPr bwMode="auto">
          <a:xfrm>
            <a:off x="1116013" y="260350"/>
            <a:ext cx="6985000" cy="936625"/>
          </a:xfrm>
          <a:prstGeom prst="rect">
            <a:avLst/>
          </a:prstGeom>
          <a:noFill/>
          <a:ln w="9525">
            <a:noFill/>
            <a:miter lim="800000"/>
            <a:headEnd/>
            <a:tailEnd/>
          </a:ln>
        </p:spPr>
        <p:txBody>
          <a:bodyPr/>
          <a:lstStyle/>
          <a:p>
            <a:pPr algn="ctr"/>
            <a:endParaRPr lang="en-US" sz="2800" b="1">
              <a:solidFill>
                <a:schemeClr val="accent2"/>
              </a:solidFill>
            </a:endParaRPr>
          </a:p>
        </p:txBody>
      </p:sp>
      <p:sp>
        <p:nvSpPr>
          <p:cNvPr id="26628" name="Rectangle 4"/>
          <p:cNvSpPr>
            <a:spLocks noChangeArrowheads="1"/>
          </p:cNvSpPr>
          <p:nvPr/>
        </p:nvSpPr>
        <p:spPr bwMode="auto">
          <a:xfrm>
            <a:off x="899592" y="1052736"/>
            <a:ext cx="7055371" cy="4392612"/>
          </a:xfrm>
          <a:prstGeom prst="rect">
            <a:avLst/>
          </a:prstGeom>
          <a:noFill/>
          <a:ln w="9525">
            <a:noFill/>
            <a:miter lim="800000"/>
            <a:headEnd/>
            <a:tailEnd/>
          </a:ln>
        </p:spPr>
        <p:txBody>
          <a:bodyPr/>
          <a:lstStyle/>
          <a:p>
            <a:pPr>
              <a:spcBef>
                <a:spcPct val="20000"/>
              </a:spcBef>
              <a:buClr>
                <a:schemeClr val="accent2"/>
              </a:buClr>
              <a:defRPr/>
            </a:pPr>
            <a:r>
              <a:rPr lang="en-US" b="1" dirty="0" smtClean="0">
                <a:solidFill>
                  <a:srgbClr val="0033CC"/>
                </a:solidFill>
                <a:latin typeface="+mn-lt"/>
              </a:rPr>
              <a:t>Using the logarithmic mean, the ratio on the left can be written as a sum on the right hand side. </a:t>
            </a:r>
          </a:p>
          <a:p>
            <a:pPr marL="457200" indent="-457200">
              <a:spcBef>
                <a:spcPct val="20000"/>
              </a:spcBef>
              <a:buClr>
                <a:schemeClr val="accent2"/>
              </a:buClr>
              <a:buFont typeface="Arial" pitchFamily="34" charset="0"/>
              <a:buChar char="•"/>
              <a:defRPr/>
            </a:pPr>
            <a:endParaRPr lang="en-US" b="1" dirty="0" smtClean="0">
              <a:solidFill>
                <a:srgbClr val="0033CC"/>
              </a:solidFill>
              <a:latin typeface="+mn-lt"/>
            </a:endParaRPr>
          </a:p>
          <a:p>
            <a:pPr marL="457200" indent="-457200">
              <a:spcBef>
                <a:spcPct val="20000"/>
              </a:spcBef>
              <a:buClr>
                <a:schemeClr val="accent2"/>
              </a:buClr>
              <a:buFont typeface="Arial" pitchFamily="34" charset="0"/>
              <a:buChar char="•"/>
              <a:defRPr/>
            </a:pPr>
            <a:endParaRPr lang="en-US" b="1" dirty="0" smtClean="0">
              <a:solidFill>
                <a:srgbClr val="0033CC"/>
              </a:solidFill>
              <a:latin typeface="+mn-lt"/>
            </a:endParaRPr>
          </a:p>
          <a:p>
            <a:pPr marL="457200" indent="-457200">
              <a:spcBef>
                <a:spcPct val="20000"/>
              </a:spcBef>
              <a:buClr>
                <a:schemeClr val="accent2"/>
              </a:buClr>
              <a:buFont typeface="Arial" pitchFamily="34" charset="0"/>
              <a:buChar char="•"/>
              <a:defRPr/>
            </a:pPr>
            <a:endParaRPr lang="en-US" b="1" dirty="0" smtClean="0">
              <a:solidFill>
                <a:srgbClr val="0033CC"/>
              </a:solidFill>
              <a:latin typeface="+mn-lt"/>
            </a:endParaRPr>
          </a:p>
          <a:p>
            <a:pPr marL="457200" indent="-457200">
              <a:spcBef>
                <a:spcPct val="20000"/>
              </a:spcBef>
              <a:buClr>
                <a:schemeClr val="accent2"/>
              </a:buClr>
              <a:buFont typeface="Arial" pitchFamily="34" charset="0"/>
              <a:buChar char="•"/>
              <a:defRPr/>
            </a:pPr>
            <a:endParaRPr lang="en-US" b="1" dirty="0" smtClean="0">
              <a:solidFill>
                <a:srgbClr val="0033CC"/>
              </a:solidFill>
              <a:latin typeface="+mn-lt"/>
            </a:endParaRPr>
          </a:p>
          <a:p>
            <a:pPr marL="457200" indent="-457200">
              <a:spcBef>
                <a:spcPct val="20000"/>
              </a:spcBef>
              <a:buClr>
                <a:schemeClr val="accent2"/>
              </a:buClr>
              <a:buFont typeface="Arial" pitchFamily="34" charset="0"/>
              <a:buChar char="•"/>
              <a:defRPr/>
            </a:pPr>
            <a:endParaRPr lang="en-US" b="1" dirty="0" smtClean="0">
              <a:solidFill>
                <a:srgbClr val="0033CC"/>
              </a:solidFill>
              <a:latin typeface="+mn-lt"/>
            </a:endParaRPr>
          </a:p>
          <a:p>
            <a:pPr marL="457200" indent="-457200">
              <a:spcBef>
                <a:spcPct val="20000"/>
              </a:spcBef>
              <a:buClr>
                <a:schemeClr val="accent2"/>
              </a:buClr>
              <a:defRPr/>
            </a:pPr>
            <a:r>
              <a:rPr lang="en-US" b="1" dirty="0" smtClean="0">
                <a:solidFill>
                  <a:srgbClr val="0033CC"/>
                </a:solidFill>
                <a:latin typeface="+mn-lt"/>
              </a:rPr>
              <a:t>where</a:t>
            </a: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buFont typeface="Arial" pitchFamily="34" charset="0"/>
              <a:buChar cha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buFont typeface="Arial" pitchFamily="34" charset="0"/>
              <a:buChar cha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r>
              <a:rPr lang="en-US" b="1" dirty="0" smtClean="0">
                <a:solidFill>
                  <a:srgbClr val="0033CC"/>
                </a:solidFill>
                <a:latin typeface="+mn-lt"/>
              </a:rPr>
              <a:t>           </a:t>
            </a:r>
          </a:p>
          <a:p>
            <a:pPr>
              <a:spcBef>
                <a:spcPct val="20000"/>
              </a:spcBef>
              <a:buClr>
                <a:schemeClr val="accent2"/>
              </a:buClr>
              <a:defRPr/>
            </a:pPr>
            <a:r>
              <a:rPr lang="en-US" b="1" dirty="0" smtClean="0">
                <a:solidFill>
                  <a:srgbClr val="0033CC"/>
                </a:solidFill>
                <a:latin typeface="+mn-lt"/>
              </a:rPr>
              <a:t>             </a:t>
            </a:r>
          </a:p>
          <a:p>
            <a:pPr marL="457200" indent="-457200">
              <a:spcBef>
                <a:spcPct val="20000"/>
              </a:spcBef>
              <a:buClr>
                <a:schemeClr val="accent2"/>
              </a:buClr>
              <a:defRPr/>
            </a:pPr>
            <a:endParaRPr lang="en-US" sz="2000" b="1" dirty="0" smtClean="0">
              <a:solidFill>
                <a:srgbClr val="0033CC"/>
              </a:solidFill>
              <a:latin typeface="+mn-lt"/>
            </a:endParaRPr>
          </a:p>
          <a:p>
            <a:pPr marL="457200" indent="-457200">
              <a:spcBef>
                <a:spcPct val="20000"/>
              </a:spcBef>
              <a:buClr>
                <a:schemeClr val="accent2"/>
              </a:buClr>
              <a:defRPr/>
            </a:pPr>
            <a:endParaRPr lang="en-US" sz="2000" b="1" dirty="0" smtClean="0">
              <a:solidFill>
                <a:srgbClr val="0033CC"/>
              </a:solidFill>
              <a:latin typeface="+mn-lt"/>
            </a:endParaRPr>
          </a:p>
          <a:p>
            <a:pPr marL="360363" indent="-360363">
              <a:spcBef>
                <a:spcPct val="20000"/>
              </a:spcBef>
              <a:buClr>
                <a:schemeClr val="accent2"/>
              </a:buClr>
              <a:defRPr/>
            </a:pPr>
            <a:endParaRPr lang="en-US" sz="2000" b="1" dirty="0" smtClean="0">
              <a:solidFill>
                <a:srgbClr val="0033CC"/>
              </a:solidFill>
              <a:latin typeface="+mn-lt"/>
            </a:endParaRPr>
          </a:p>
          <a:p>
            <a:pPr marL="360363" indent="-360363">
              <a:spcBef>
                <a:spcPct val="20000"/>
              </a:spcBef>
              <a:buClr>
                <a:schemeClr val="accent2"/>
              </a:buClr>
              <a:defRPr/>
            </a:pPr>
            <a:endParaRPr lang="en-US" sz="2000" b="1" dirty="0" smtClean="0">
              <a:solidFill>
                <a:srgbClr val="0033CC"/>
              </a:solidFill>
              <a:latin typeface="+mn-lt"/>
            </a:endParaRPr>
          </a:p>
        </p:txBody>
      </p:sp>
      <p:graphicFrame>
        <p:nvGraphicFramePr>
          <p:cNvPr id="9" name="Object 8"/>
          <p:cNvGraphicFramePr>
            <a:graphicFrameLocks noChangeAspect="1"/>
          </p:cNvGraphicFramePr>
          <p:nvPr/>
        </p:nvGraphicFramePr>
        <p:xfrm>
          <a:off x="4114800" y="2032000"/>
          <a:ext cx="914400" cy="198438"/>
        </p:xfrm>
        <a:graphic>
          <a:graphicData uri="http://schemas.openxmlformats.org/presentationml/2006/ole">
            <mc:AlternateContent xmlns:mc="http://schemas.openxmlformats.org/markup-compatibility/2006">
              <mc:Choice xmlns:v="urn:schemas-microsoft-com:vml" Requires="v">
                <p:oleObj spid="_x0000_s155665"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032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88" name="Object 8"/>
          <p:cNvGraphicFramePr>
            <a:graphicFrameLocks noChangeAspect="1"/>
          </p:cNvGraphicFramePr>
          <p:nvPr>
            <p:extLst/>
          </p:nvPr>
        </p:nvGraphicFramePr>
        <p:xfrm>
          <a:off x="1360488" y="1903413"/>
          <a:ext cx="5905500" cy="2171700"/>
        </p:xfrm>
        <a:graphic>
          <a:graphicData uri="http://schemas.openxmlformats.org/presentationml/2006/ole">
            <mc:AlternateContent xmlns:mc="http://schemas.openxmlformats.org/markup-compatibility/2006">
              <mc:Choice xmlns:v="urn:schemas-microsoft-com:vml" Requires="v">
                <p:oleObj spid="_x0000_s155666" name="Equation" r:id="rId5" imgW="3936960" imgH="1447560" progId="Equation.DSMT4">
                  <p:embed/>
                </p:oleObj>
              </mc:Choice>
              <mc:Fallback>
                <p:oleObj name="Equation" r:id="rId5" imgW="3936960" imgH="1447560" progId="Equation.DSMT4">
                  <p:embed/>
                  <p:pic>
                    <p:nvPicPr>
                      <p:cNvPr id="0" name=""/>
                      <p:cNvPicPr>
                        <a:picLocks noChangeAspect="1" noChangeArrowheads="1"/>
                      </p:cNvPicPr>
                      <p:nvPr/>
                    </p:nvPicPr>
                    <p:blipFill>
                      <a:blip r:embed="rId6"/>
                      <a:srcRect/>
                      <a:stretch>
                        <a:fillRect/>
                      </a:stretch>
                    </p:blipFill>
                    <p:spPr bwMode="auto">
                      <a:xfrm>
                        <a:off x="1360488" y="1903413"/>
                        <a:ext cx="5905500" cy="217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374304" y="4509120"/>
          <a:ext cx="7325358" cy="1872208"/>
        </p:xfrm>
        <a:graphic>
          <a:graphicData uri="http://schemas.openxmlformats.org/presentationml/2006/ole">
            <mc:AlternateContent xmlns:mc="http://schemas.openxmlformats.org/markup-compatibility/2006">
              <mc:Choice xmlns:v="urn:schemas-microsoft-com:vml" Requires="v">
                <p:oleObj spid="_x0000_s155667" name="Equation" r:id="rId7" imgW="5067000" imgH="1295280" progId="Equation.DSMT4">
                  <p:embed/>
                </p:oleObj>
              </mc:Choice>
              <mc:Fallback>
                <p:oleObj name="Equation" r:id="rId7" imgW="5067000" imgH="1295280" progId="Equation.DSMT4">
                  <p:embed/>
                  <p:pic>
                    <p:nvPicPr>
                      <p:cNvPr id="0" name=""/>
                      <p:cNvPicPr>
                        <a:picLocks noChangeAspect="1" noChangeArrowheads="1"/>
                      </p:cNvPicPr>
                      <p:nvPr/>
                    </p:nvPicPr>
                    <p:blipFill>
                      <a:blip r:embed="rId8"/>
                      <a:srcRect/>
                      <a:stretch>
                        <a:fillRect/>
                      </a:stretch>
                    </p:blipFill>
                    <p:spPr bwMode="auto">
                      <a:xfrm>
                        <a:off x="1374304" y="4509120"/>
                        <a:ext cx="7325358" cy="1872208"/>
                      </a:xfrm>
                      <a:prstGeom prst="rect">
                        <a:avLst/>
                      </a:prstGeom>
                      <a:noFill/>
                      <a:extLst/>
                    </p:spPr>
                  </p:pic>
                </p:oleObj>
              </mc:Fallback>
            </mc:AlternateContent>
          </a:graphicData>
        </a:graphic>
      </p:graphicFrame>
      <p:sp>
        <p:nvSpPr>
          <p:cNvPr id="2" name="Slide Number Placeholder 1"/>
          <p:cNvSpPr>
            <a:spLocks noGrp="1"/>
          </p:cNvSpPr>
          <p:nvPr>
            <p:ph type="sldNum" sz="quarter" idx="4294967295"/>
          </p:nvPr>
        </p:nvSpPr>
        <p:spPr>
          <a:xfrm>
            <a:off x="6553200" y="6356350"/>
            <a:ext cx="2133600" cy="365125"/>
          </a:xfrm>
          <a:prstGeom prst="rect">
            <a:avLst/>
          </a:prstGeom>
        </p:spPr>
        <p:txBody>
          <a:bodyPr/>
          <a:lstStyle/>
          <a:p>
            <a:fld id="{9530DDB1-B307-480F-B13A-C5B2BF100690}" type="slidenum">
              <a:rPr lang="en-AU" smtClean="0"/>
              <a:pPr/>
              <a:t>18</a:t>
            </a:fld>
            <a:endParaRPr lang="en-AU"/>
          </a:p>
        </p:txBody>
      </p:sp>
    </p:spTree>
    <p:extLst>
      <p:ext uri="{BB962C8B-B14F-4D97-AF65-F5344CB8AC3E}">
        <p14:creationId xmlns:p14="http://schemas.microsoft.com/office/powerpoint/2010/main" val="73313378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346646"/>
            <a:ext cx="8229600" cy="778098"/>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sz="2800" b="1" dirty="0" smtClean="0">
                <a:solidFill>
                  <a:srgbClr val="C00000"/>
                </a:solidFill>
              </a:rPr>
              <a:t>Sato-</a:t>
            </a:r>
            <a:r>
              <a:rPr lang="en-US" sz="2800" b="1" dirty="0" err="1" smtClean="0">
                <a:solidFill>
                  <a:srgbClr val="C00000"/>
                </a:solidFill>
              </a:rPr>
              <a:t>Vartia</a:t>
            </a:r>
            <a:r>
              <a:rPr lang="en-US" sz="2800" b="1" dirty="0" smtClean="0">
                <a:solidFill>
                  <a:srgbClr val="C00000"/>
                </a:solidFill>
              </a:rPr>
              <a:t>-type Measures</a:t>
            </a:r>
          </a:p>
        </p:txBody>
      </p:sp>
      <p:sp>
        <p:nvSpPr>
          <p:cNvPr id="20483" name="Rectangle 3"/>
          <p:cNvSpPr>
            <a:spLocks noChangeArrowheads="1"/>
          </p:cNvSpPr>
          <p:nvPr/>
        </p:nvSpPr>
        <p:spPr bwMode="auto">
          <a:xfrm>
            <a:off x="1116013" y="260350"/>
            <a:ext cx="6985000" cy="936625"/>
          </a:xfrm>
          <a:prstGeom prst="rect">
            <a:avLst/>
          </a:prstGeom>
          <a:noFill/>
          <a:ln w="9525">
            <a:noFill/>
            <a:miter lim="800000"/>
            <a:headEnd/>
            <a:tailEnd/>
          </a:ln>
        </p:spPr>
        <p:txBody>
          <a:bodyPr/>
          <a:lstStyle/>
          <a:p>
            <a:pPr algn="ctr"/>
            <a:endParaRPr lang="en-US" sz="2800" b="1">
              <a:solidFill>
                <a:schemeClr val="accent2"/>
              </a:solidFill>
            </a:endParaRPr>
          </a:p>
        </p:txBody>
      </p:sp>
      <p:sp>
        <p:nvSpPr>
          <p:cNvPr id="26628" name="Rectangle 4"/>
          <p:cNvSpPr>
            <a:spLocks noChangeArrowheads="1"/>
          </p:cNvSpPr>
          <p:nvPr/>
        </p:nvSpPr>
        <p:spPr bwMode="auto">
          <a:xfrm>
            <a:off x="617828" y="1072683"/>
            <a:ext cx="7878763" cy="488326"/>
          </a:xfrm>
          <a:prstGeom prst="rect">
            <a:avLst/>
          </a:prstGeom>
          <a:noFill/>
          <a:ln w="9525">
            <a:noFill/>
            <a:miter lim="800000"/>
            <a:headEnd/>
            <a:tailEnd/>
          </a:ln>
        </p:spPr>
        <p:txBody>
          <a:bodyPr/>
          <a:lstStyle/>
          <a:p>
            <a:pPr>
              <a:spcBef>
                <a:spcPct val="20000"/>
              </a:spcBef>
              <a:buClr>
                <a:schemeClr val="accent2"/>
              </a:buClr>
              <a:defRPr/>
            </a:pPr>
            <a:r>
              <a:rPr lang="en-US" sz="2000" b="1" dirty="0" smtClean="0">
                <a:solidFill>
                  <a:srgbClr val="0033CC"/>
                </a:solidFill>
                <a:latin typeface="+mn-lt"/>
              </a:rPr>
              <a:t>Then the World Inflation and World growth can be measured using: </a:t>
            </a:r>
            <a:endParaRPr lang="en-US" b="1" dirty="0" smtClean="0">
              <a:solidFill>
                <a:srgbClr val="0033CC"/>
              </a:solidFill>
              <a:latin typeface="+mn-lt"/>
            </a:endParaRPr>
          </a:p>
          <a:p>
            <a:pPr>
              <a:spcBef>
                <a:spcPct val="20000"/>
              </a:spcBef>
              <a:buClr>
                <a:schemeClr val="accent2"/>
              </a:buClr>
              <a:defRPr/>
            </a:pPr>
            <a:endParaRPr lang="en-US" b="1" dirty="0" smtClean="0">
              <a:solidFill>
                <a:srgbClr val="0033CC"/>
              </a:solidFill>
              <a:latin typeface="+mn-lt"/>
            </a:endParaRPr>
          </a:p>
          <a:p>
            <a:pPr>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buFont typeface="Arial" pitchFamily="34" charset="0"/>
              <a:buChar char="•"/>
              <a:defRPr/>
            </a:pPr>
            <a:endParaRPr lang="en-US" b="1" dirty="0" smtClean="0">
              <a:solidFill>
                <a:srgbClr val="0033CC"/>
              </a:solidFill>
              <a:latin typeface="+mn-lt"/>
            </a:endParaRPr>
          </a:p>
          <a:p>
            <a:pPr marL="457200" indent="-457200">
              <a:spcBef>
                <a:spcPct val="20000"/>
              </a:spcBef>
              <a:buClr>
                <a:schemeClr val="accent2"/>
              </a:buClr>
              <a:buFont typeface="Arial" pitchFamily="34" charset="0"/>
              <a:buChar char="•"/>
              <a:defRPr/>
            </a:pPr>
            <a:endParaRPr lang="en-US" b="1" dirty="0" smtClean="0">
              <a:solidFill>
                <a:srgbClr val="0033CC"/>
              </a:solidFill>
              <a:latin typeface="+mn-lt"/>
            </a:endParaRPr>
          </a:p>
          <a:p>
            <a:pPr marL="457200" indent="-457200">
              <a:spcBef>
                <a:spcPct val="20000"/>
              </a:spcBef>
              <a:buClr>
                <a:schemeClr val="accent2"/>
              </a:buClr>
              <a:buFont typeface="Arial" pitchFamily="34" charset="0"/>
              <a:buChar char="•"/>
              <a:defRPr/>
            </a:pPr>
            <a:endParaRPr lang="en-US" b="1" dirty="0" smtClean="0">
              <a:solidFill>
                <a:srgbClr val="0033CC"/>
              </a:solidFill>
              <a:latin typeface="+mn-lt"/>
            </a:endParaRPr>
          </a:p>
          <a:p>
            <a:pPr marL="457200" indent="-457200">
              <a:spcBef>
                <a:spcPct val="20000"/>
              </a:spcBef>
              <a:buClr>
                <a:schemeClr val="accent2"/>
              </a:buClr>
              <a:buFont typeface="Arial" pitchFamily="34" charset="0"/>
              <a:buChar cha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buFont typeface="Arial" pitchFamily="34" charset="0"/>
              <a:buChar cha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buFont typeface="Arial" pitchFamily="34" charset="0"/>
              <a:buChar cha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endParaRPr lang="en-US" b="1" dirty="0" smtClean="0">
              <a:solidFill>
                <a:srgbClr val="0033CC"/>
              </a:solidFill>
              <a:latin typeface="+mn-lt"/>
            </a:endParaRPr>
          </a:p>
          <a:p>
            <a:pPr marL="457200" indent="-457200">
              <a:spcBef>
                <a:spcPct val="20000"/>
              </a:spcBef>
              <a:buClr>
                <a:schemeClr val="accent2"/>
              </a:buClr>
              <a:defRPr/>
            </a:pPr>
            <a:r>
              <a:rPr lang="en-US" b="1" dirty="0" smtClean="0">
                <a:solidFill>
                  <a:srgbClr val="0033CC"/>
                </a:solidFill>
                <a:latin typeface="+mn-lt"/>
              </a:rPr>
              <a:t>           </a:t>
            </a:r>
          </a:p>
          <a:p>
            <a:pPr>
              <a:spcBef>
                <a:spcPct val="20000"/>
              </a:spcBef>
              <a:buClr>
                <a:schemeClr val="accent2"/>
              </a:buClr>
              <a:defRPr/>
            </a:pPr>
            <a:r>
              <a:rPr lang="en-US" b="1" dirty="0" smtClean="0">
                <a:solidFill>
                  <a:srgbClr val="0033CC"/>
                </a:solidFill>
                <a:latin typeface="+mn-lt"/>
              </a:rPr>
              <a:t>             </a:t>
            </a:r>
          </a:p>
          <a:p>
            <a:pPr marL="457200" indent="-457200">
              <a:spcBef>
                <a:spcPct val="20000"/>
              </a:spcBef>
              <a:buClr>
                <a:schemeClr val="accent2"/>
              </a:buClr>
              <a:defRPr/>
            </a:pPr>
            <a:endParaRPr lang="en-US" sz="2000" b="1" dirty="0" smtClean="0">
              <a:solidFill>
                <a:srgbClr val="0033CC"/>
              </a:solidFill>
              <a:latin typeface="+mn-lt"/>
            </a:endParaRPr>
          </a:p>
          <a:p>
            <a:pPr marL="457200" indent="-457200">
              <a:spcBef>
                <a:spcPct val="20000"/>
              </a:spcBef>
              <a:buClr>
                <a:schemeClr val="accent2"/>
              </a:buClr>
              <a:defRPr/>
            </a:pPr>
            <a:endParaRPr lang="en-US" sz="2000" b="1" dirty="0" smtClean="0">
              <a:solidFill>
                <a:srgbClr val="0033CC"/>
              </a:solidFill>
              <a:latin typeface="+mn-lt"/>
            </a:endParaRPr>
          </a:p>
          <a:p>
            <a:pPr marL="360363" indent="-360363">
              <a:spcBef>
                <a:spcPct val="20000"/>
              </a:spcBef>
              <a:buClr>
                <a:schemeClr val="accent2"/>
              </a:buClr>
              <a:defRPr/>
            </a:pPr>
            <a:endParaRPr lang="en-US" sz="2000" b="1" dirty="0" smtClean="0">
              <a:solidFill>
                <a:srgbClr val="0033CC"/>
              </a:solidFill>
              <a:latin typeface="+mn-lt"/>
            </a:endParaRPr>
          </a:p>
          <a:p>
            <a:pPr marL="360363" indent="-360363">
              <a:spcBef>
                <a:spcPct val="20000"/>
              </a:spcBef>
              <a:buClr>
                <a:schemeClr val="accent2"/>
              </a:buClr>
              <a:defRPr/>
            </a:pPr>
            <a:endParaRPr lang="en-US" sz="2000" b="1" dirty="0" smtClean="0">
              <a:solidFill>
                <a:srgbClr val="0033CC"/>
              </a:solidFill>
              <a:latin typeface="+mn-lt"/>
            </a:endParaRPr>
          </a:p>
        </p:txBody>
      </p:sp>
      <p:graphicFrame>
        <p:nvGraphicFramePr>
          <p:cNvPr id="9" name="Object 8"/>
          <p:cNvGraphicFramePr>
            <a:graphicFrameLocks noChangeAspect="1"/>
          </p:cNvGraphicFramePr>
          <p:nvPr/>
        </p:nvGraphicFramePr>
        <p:xfrm>
          <a:off x="4114800" y="2032000"/>
          <a:ext cx="914400" cy="198438"/>
        </p:xfrm>
        <a:graphic>
          <a:graphicData uri="http://schemas.openxmlformats.org/presentationml/2006/ole">
            <mc:AlternateContent xmlns:mc="http://schemas.openxmlformats.org/markup-compatibility/2006">
              <mc:Choice xmlns:v="urn:schemas-microsoft-com:vml" Requires="v">
                <p:oleObj spid="_x0000_s156694"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032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1188432" y="5002242"/>
          <a:ext cx="6756400" cy="912813"/>
        </p:xfrm>
        <a:graphic>
          <a:graphicData uri="http://schemas.openxmlformats.org/presentationml/2006/ole">
            <mc:AlternateContent xmlns:mc="http://schemas.openxmlformats.org/markup-compatibility/2006">
              <mc:Choice xmlns:v="urn:schemas-microsoft-com:vml" Requires="v">
                <p:oleObj spid="_x0000_s156695" name="Equation" r:id="rId5" imgW="3949560" imgH="533160" progId="Equation.DSMT4">
                  <p:embed/>
                </p:oleObj>
              </mc:Choice>
              <mc:Fallback>
                <p:oleObj name="Equation" r:id="rId5" imgW="3949560" imgH="533160" progId="Equation.DSMT4">
                  <p:embed/>
                  <p:pic>
                    <p:nvPicPr>
                      <p:cNvPr id="0" name=""/>
                      <p:cNvPicPr>
                        <a:picLocks noChangeAspect="1" noChangeArrowheads="1"/>
                      </p:cNvPicPr>
                      <p:nvPr/>
                    </p:nvPicPr>
                    <p:blipFill>
                      <a:blip r:embed="rId6"/>
                      <a:srcRect/>
                      <a:stretch>
                        <a:fillRect/>
                      </a:stretch>
                    </p:blipFill>
                    <p:spPr bwMode="auto">
                      <a:xfrm>
                        <a:off x="1188432" y="5002242"/>
                        <a:ext cx="6756400"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5" name="Object 7"/>
          <p:cNvGraphicFramePr>
            <a:graphicFrameLocks noChangeAspect="1"/>
          </p:cNvGraphicFramePr>
          <p:nvPr>
            <p:extLst/>
          </p:nvPr>
        </p:nvGraphicFramePr>
        <p:xfrm>
          <a:off x="1910555" y="4166225"/>
          <a:ext cx="4200525" cy="827087"/>
        </p:xfrm>
        <a:graphic>
          <a:graphicData uri="http://schemas.openxmlformats.org/presentationml/2006/ole">
            <mc:AlternateContent xmlns:mc="http://schemas.openxmlformats.org/markup-compatibility/2006">
              <mc:Choice xmlns:v="urn:schemas-microsoft-com:vml" Requires="v">
                <p:oleObj spid="_x0000_s156696" name="Equation" r:id="rId7" imgW="2450880" imgH="482400" progId="Equation.DSMT4">
                  <p:embed/>
                </p:oleObj>
              </mc:Choice>
              <mc:Fallback>
                <p:oleObj name="Equation" r:id="rId7" imgW="2450880" imgH="482400" progId="Equation.DSMT4">
                  <p:embed/>
                  <p:pic>
                    <p:nvPicPr>
                      <p:cNvPr id="0" name=""/>
                      <p:cNvPicPr>
                        <a:picLocks noChangeAspect="1" noChangeArrowheads="1"/>
                      </p:cNvPicPr>
                      <p:nvPr/>
                    </p:nvPicPr>
                    <p:blipFill>
                      <a:blip r:embed="rId8"/>
                      <a:srcRect/>
                      <a:stretch>
                        <a:fillRect/>
                      </a:stretch>
                    </p:blipFill>
                    <p:spPr bwMode="auto">
                      <a:xfrm>
                        <a:off x="1910555" y="4166225"/>
                        <a:ext cx="4200525"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extLst/>
          </p:nvPr>
        </p:nvGraphicFramePr>
        <p:xfrm>
          <a:off x="581098" y="1459347"/>
          <a:ext cx="7753350" cy="2171700"/>
        </p:xfrm>
        <a:graphic>
          <a:graphicData uri="http://schemas.openxmlformats.org/presentationml/2006/ole">
            <mc:AlternateContent xmlns:mc="http://schemas.openxmlformats.org/markup-compatibility/2006">
              <mc:Choice xmlns:v="urn:schemas-microsoft-com:vml" Requires="v">
                <p:oleObj spid="_x0000_s156697" name="Equation" r:id="rId9" imgW="5168880" imgH="1447560" progId="Equation.DSMT4">
                  <p:embed/>
                </p:oleObj>
              </mc:Choice>
              <mc:Fallback>
                <p:oleObj name="Equation" r:id="rId9" imgW="5168880" imgH="1447560" progId="Equation.DSMT4">
                  <p:embed/>
                  <p:pic>
                    <p:nvPicPr>
                      <p:cNvPr id="0" name=""/>
                      <p:cNvPicPr>
                        <a:picLocks noChangeAspect="1" noChangeArrowheads="1"/>
                      </p:cNvPicPr>
                      <p:nvPr/>
                    </p:nvPicPr>
                    <p:blipFill>
                      <a:blip r:embed="rId10"/>
                      <a:srcRect/>
                      <a:stretch>
                        <a:fillRect/>
                      </a:stretch>
                    </p:blipFill>
                    <p:spPr bwMode="auto">
                      <a:xfrm>
                        <a:off x="581098" y="1459347"/>
                        <a:ext cx="7753350" cy="217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71791" y="3726887"/>
            <a:ext cx="7924800" cy="457200"/>
          </a:xfrm>
          <a:prstGeom prst="rect">
            <a:avLst/>
          </a:prstGeom>
          <a:noFill/>
        </p:spPr>
        <p:txBody>
          <a:bodyPr wrap="square" rtlCol="0">
            <a:spAutoFit/>
          </a:bodyPr>
          <a:lstStyle/>
          <a:p>
            <a:r>
              <a:rPr lang="en-US" dirty="0" smtClean="0"/>
              <a:t>The global growth and inflation are given by:</a:t>
            </a:r>
            <a:endParaRPr lang="en-US" dirty="0"/>
          </a:p>
        </p:txBody>
      </p:sp>
      <p:sp>
        <p:nvSpPr>
          <p:cNvPr id="3" name="TextBox 2"/>
          <p:cNvSpPr txBox="1"/>
          <p:nvPr/>
        </p:nvSpPr>
        <p:spPr>
          <a:xfrm>
            <a:off x="2133600" y="6269383"/>
            <a:ext cx="1981200" cy="400110"/>
          </a:xfrm>
          <a:prstGeom prst="rect">
            <a:avLst/>
          </a:prstGeom>
          <a:noFill/>
          <a:ln>
            <a:solidFill>
              <a:schemeClr val="accent1"/>
            </a:solidFill>
          </a:ln>
        </p:spPr>
        <p:txBody>
          <a:bodyPr wrap="square" rtlCol="0">
            <a:spAutoFit/>
          </a:bodyPr>
          <a:lstStyle/>
          <a:p>
            <a:pPr algn="ctr"/>
            <a:r>
              <a:rPr lang="en-US" sz="2000" b="1" dirty="0" smtClean="0">
                <a:solidFill>
                  <a:srgbClr val="0033CC"/>
                </a:solidFill>
              </a:rPr>
              <a:t>Price change</a:t>
            </a:r>
            <a:endParaRPr lang="en-US" sz="2000" b="1" dirty="0">
              <a:solidFill>
                <a:srgbClr val="0033CC"/>
              </a:solidFill>
            </a:endParaRPr>
          </a:p>
        </p:txBody>
      </p:sp>
      <p:sp>
        <p:nvSpPr>
          <p:cNvPr id="12" name="TextBox 11"/>
          <p:cNvSpPr txBox="1"/>
          <p:nvPr/>
        </p:nvSpPr>
        <p:spPr>
          <a:xfrm>
            <a:off x="5334000" y="6269383"/>
            <a:ext cx="1981200" cy="400110"/>
          </a:xfrm>
          <a:prstGeom prst="rect">
            <a:avLst/>
          </a:prstGeom>
          <a:noFill/>
          <a:ln>
            <a:solidFill>
              <a:schemeClr val="accent1"/>
            </a:solidFill>
          </a:ln>
        </p:spPr>
        <p:txBody>
          <a:bodyPr wrap="square" rtlCol="0">
            <a:spAutoFit/>
          </a:bodyPr>
          <a:lstStyle/>
          <a:p>
            <a:pPr algn="ctr"/>
            <a:r>
              <a:rPr lang="en-US" sz="2000" b="1" dirty="0" smtClean="0">
                <a:solidFill>
                  <a:srgbClr val="C00000"/>
                </a:solidFill>
              </a:rPr>
              <a:t>PPP change</a:t>
            </a:r>
            <a:endParaRPr lang="en-US" sz="2000" b="1" dirty="0">
              <a:solidFill>
                <a:srgbClr val="C00000"/>
              </a:solidFill>
            </a:endParaRPr>
          </a:p>
        </p:txBody>
      </p:sp>
      <p:cxnSp>
        <p:nvCxnSpPr>
          <p:cNvPr id="5" name="Straight Arrow Connector 4"/>
          <p:cNvCxnSpPr/>
          <p:nvPr/>
        </p:nvCxnSpPr>
        <p:spPr>
          <a:xfrm flipV="1">
            <a:off x="3200400" y="5733485"/>
            <a:ext cx="533400" cy="381000"/>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5648816" y="5728587"/>
            <a:ext cx="523384" cy="443613"/>
          </a:xfrm>
          <a:prstGeom prst="straightConnector1">
            <a:avLst/>
          </a:prstGeom>
          <a:ln w="19050">
            <a:solidFill>
              <a:srgbClr val="0033CC"/>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4294967295"/>
          </p:nvPr>
        </p:nvSpPr>
        <p:spPr>
          <a:xfrm>
            <a:off x="6553200" y="6356350"/>
            <a:ext cx="2133600" cy="365125"/>
          </a:xfrm>
          <a:prstGeom prst="rect">
            <a:avLst/>
          </a:prstGeom>
        </p:spPr>
        <p:txBody>
          <a:bodyPr/>
          <a:lstStyle/>
          <a:p>
            <a:fld id="{9530DDB1-B307-480F-B13A-C5B2BF100690}" type="slidenum">
              <a:rPr lang="en-AU" smtClean="0"/>
              <a:pPr/>
              <a:t>19</a:t>
            </a:fld>
            <a:endParaRPr lang="en-AU"/>
          </a:p>
        </p:txBody>
      </p:sp>
    </p:spTree>
    <p:extLst>
      <p:ext uri="{BB962C8B-B14F-4D97-AF65-F5344CB8AC3E}">
        <p14:creationId xmlns:p14="http://schemas.microsoft.com/office/powerpoint/2010/main" val="12130124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Text Box 2"/>
          <p:cNvSpPr txBox="1">
            <a:spLocks noChangeArrowheads="1"/>
          </p:cNvSpPr>
          <p:nvPr/>
        </p:nvSpPr>
        <p:spPr bwMode="auto">
          <a:xfrm>
            <a:off x="250825" y="2376488"/>
            <a:ext cx="8820150" cy="822325"/>
          </a:xfrm>
          <a:prstGeom prst="rect">
            <a:avLst/>
          </a:prstGeom>
          <a:noFill/>
          <a:ln w="9525">
            <a:noFill/>
            <a:miter lim="800000"/>
            <a:headEnd/>
            <a:tailEnd/>
          </a:ln>
          <a:effectLst/>
        </p:spPr>
        <p:txBody>
          <a:bodyPr>
            <a:spAutoFit/>
          </a:bodyPr>
          <a:lstStyle/>
          <a:p>
            <a:pPr algn="l" eaLnBrk="1" hangingPunct="1">
              <a:buClr>
                <a:schemeClr val="bg1"/>
              </a:buClr>
            </a:pPr>
            <a:endParaRPr lang="en-AU" b="1">
              <a:solidFill>
                <a:schemeClr val="bg1"/>
              </a:solidFill>
            </a:endParaRPr>
          </a:p>
          <a:p>
            <a:pPr algn="l" eaLnBrk="1" hangingPunct="1">
              <a:buClr>
                <a:schemeClr val="bg1"/>
              </a:buClr>
            </a:pPr>
            <a:r>
              <a:rPr lang="en-AU" b="1">
                <a:solidFill>
                  <a:schemeClr val="bg1"/>
                </a:solidFill>
              </a:rPr>
              <a:t>    </a:t>
            </a:r>
          </a:p>
        </p:txBody>
      </p:sp>
      <p:sp>
        <p:nvSpPr>
          <p:cNvPr id="467971" name="Text Box 3"/>
          <p:cNvSpPr txBox="1">
            <a:spLocks noChangeArrowheads="1"/>
          </p:cNvSpPr>
          <p:nvPr/>
        </p:nvSpPr>
        <p:spPr bwMode="auto">
          <a:xfrm>
            <a:off x="6626" y="265217"/>
            <a:ext cx="8855075" cy="830997"/>
          </a:xfrm>
          <a:prstGeom prst="rect">
            <a:avLst/>
          </a:prstGeom>
          <a:noFill/>
          <a:ln w="9525">
            <a:noFill/>
            <a:miter lim="800000"/>
            <a:headEnd/>
            <a:tailEnd/>
          </a:ln>
          <a:effectLst/>
        </p:spPr>
        <p:txBody>
          <a:bodyPr>
            <a:spAutoFit/>
          </a:bodyPr>
          <a:lstStyle/>
          <a:p>
            <a:pPr algn="ctr" eaLnBrk="1" hangingPunct="1">
              <a:spcBef>
                <a:spcPts val="0"/>
              </a:spcBef>
            </a:pPr>
            <a:r>
              <a:rPr lang="en-US" b="1" dirty="0" smtClean="0">
                <a:solidFill>
                  <a:srgbClr val="C00000"/>
                </a:solidFill>
                <a:latin typeface="+mn-lt"/>
              </a:rPr>
              <a:t>What happened since the completion of </a:t>
            </a:r>
          </a:p>
          <a:p>
            <a:pPr algn="ctr" eaLnBrk="1" hangingPunct="1">
              <a:spcBef>
                <a:spcPts val="0"/>
              </a:spcBef>
            </a:pPr>
            <a:r>
              <a:rPr lang="en-US" b="1" dirty="0" smtClean="0">
                <a:solidFill>
                  <a:srgbClr val="C00000"/>
                </a:solidFill>
                <a:latin typeface="+mn-lt"/>
              </a:rPr>
              <a:t>2011 ICP?</a:t>
            </a:r>
            <a:endParaRPr lang="en-AU" b="1" dirty="0">
              <a:solidFill>
                <a:srgbClr val="C00000"/>
              </a:solidFill>
              <a:latin typeface="+mn-lt"/>
            </a:endParaRPr>
          </a:p>
        </p:txBody>
      </p:sp>
      <p:sp>
        <p:nvSpPr>
          <p:cNvPr id="467972" name="Rectangle 4"/>
          <p:cNvSpPr>
            <a:spLocks noChangeArrowheads="1"/>
          </p:cNvSpPr>
          <p:nvPr/>
        </p:nvSpPr>
        <p:spPr bwMode="auto">
          <a:xfrm>
            <a:off x="0" y="3211513"/>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467987" name="Object 19"/>
          <p:cNvGraphicFramePr>
            <a:graphicFrameLocks noChangeAspect="1"/>
          </p:cNvGraphicFramePr>
          <p:nvPr/>
        </p:nvGraphicFramePr>
        <p:xfrm>
          <a:off x="1908175" y="2162175"/>
          <a:ext cx="312738" cy="431800"/>
        </p:xfrm>
        <a:graphic>
          <a:graphicData uri="http://schemas.openxmlformats.org/presentationml/2006/ole">
            <mc:AlternateContent xmlns:mc="http://schemas.openxmlformats.org/markup-compatibility/2006">
              <mc:Choice xmlns:v="urn:schemas-microsoft-com:vml" Requires="v">
                <p:oleObj spid="_x0000_s143385" name="Equation" r:id="rId3" imgW="164880" imgH="228600" progId="Equation.DSMT4">
                  <p:embed/>
                </p:oleObj>
              </mc:Choice>
              <mc:Fallback>
                <p:oleObj name="Equation" r:id="rId3" imgW="1648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162175"/>
                        <a:ext cx="3127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89" name="Rectangle 21"/>
          <p:cNvSpPr>
            <a:spLocks noChangeArrowheads="1"/>
          </p:cNvSpPr>
          <p:nvPr/>
        </p:nvSpPr>
        <p:spPr bwMode="auto">
          <a:xfrm>
            <a:off x="0" y="3314700"/>
            <a:ext cx="9144000" cy="0"/>
          </a:xfrm>
          <a:prstGeom prst="rect">
            <a:avLst/>
          </a:prstGeom>
          <a:noFill/>
          <a:ln w="12700">
            <a:noFill/>
            <a:miter lim="800000"/>
            <a:headEnd type="none" w="sm" len="sm"/>
            <a:tailEnd type="none" w="sm" len="sm"/>
          </a:ln>
          <a:effectLst/>
        </p:spPr>
        <p:txBody>
          <a:bodyPr wrap="none" anchor="ctr">
            <a:spAutoFit/>
          </a:bodyPr>
          <a:lstStyle/>
          <a:p>
            <a:endParaRPr lang="en-AU"/>
          </a:p>
        </p:txBody>
      </p:sp>
      <p:sp>
        <p:nvSpPr>
          <p:cNvPr id="7" name="TextBox 6"/>
          <p:cNvSpPr txBox="1"/>
          <p:nvPr/>
        </p:nvSpPr>
        <p:spPr>
          <a:xfrm>
            <a:off x="509863" y="1340768"/>
            <a:ext cx="7848600" cy="4678204"/>
          </a:xfrm>
          <a:prstGeom prst="rect">
            <a:avLst/>
          </a:prstGeom>
          <a:noFill/>
        </p:spPr>
        <p:txBody>
          <a:bodyPr wrap="square" rtlCol="0">
            <a:spAutoFit/>
          </a:bodyPr>
          <a:lstStyle/>
          <a:p>
            <a:pPr marL="431800" indent="-431800">
              <a:spcBef>
                <a:spcPts val="0"/>
              </a:spcBef>
              <a:spcAft>
                <a:spcPts val="600"/>
              </a:spcAft>
              <a:buFont typeface="Arial" panose="020B0604020202020204" pitchFamily="34" charset="0"/>
              <a:buChar char="•"/>
            </a:pPr>
            <a:r>
              <a:rPr lang="en-US" b="1" dirty="0" smtClean="0">
                <a:solidFill>
                  <a:srgbClr val="0033CC"/>
                </a:solidFill>
                <a:latin typeface="+mn-lt"/>
              </a:rPr>
              <a:t>The UN Statistical Commission established the Friends of the Chair (FOC) group at the 45</a:t>
            </a:r>
            <a:r>
              <a:rPr lang="en-US" b="1" baseline="30000" dirty="0" smtClean="0">
                <a:solidFill>
                  <a:srgbClr val="0033CC"/>
                </a:solidFill>
                <a:latin typeface="+mn-lt"/>
              </a:rPr>
              <a:t>th</a:t>
            </a:r>
            <a:r>
              <a:rPr lang="en-US" b="1" dirty="0" smtClean="0">
                <a:solidFill>
                  <a:srgbClr val="0033CC"/>
                </a:solidFill>
                <a:latin typeface="+mn-lt"/>
              </a:rPr>
              <a:t> Session in 2014</a:t>
            </a:r>
          </a:p>
          <a:p>
            <a:pPr marL="889000" lvl="1" indent="-431800">
              <a:spcBef>
                <a:spcPts val="0"/>
              </a:spcBef>
              <a:spcAft>
                <a:spcPts val="600"/>
              </a:spcAft>
              <a:buFont typeface="Arial" panose="020B0604020202020204" pitchFamily="34" charset="0"/>
              <a:buChar char="•"/>
            </a:pPr>
            <a:r>
              <a:rPr lang="en-US" sz="2000" b="1" dirty="0" smtClean="0">
                <a:solidFill>
                  <a:srgbClr val="C00000"/>
                </a:solidFill>
                <a:latin typeface="+mn-lt"/>
              </a:rPr>
              <a:t>A group with 15 members was established.</a:t>
            </a:r>
          </a:p>
          <a:p>
            <a:pPr marL="889000" lvl="1" indent="-431800">
              <a:spcBef>
                <a:spcPts val="0"/>
              </a:spcBef>
              <a:spcAft>
                <a:spcPts val="600"/>
              </a:spcAft>
              <a:buFont typeface="Arial" panose="020B0604020202020204" pitchFamily="34" charset="0"/>
              <a:buChar char="•"/>
            </a:pPr>
            <a:r>
              <a:rPr lang="en-US" sz="2000" b="1" dirty="0" smtClean="0">
                <a:solidFill>
                  <a:srgbClr val="C00000"/>
                </a:solidFill>
                <a:latin typeface="+mn-lt"/>
              </a:rPr>
              <a:t> Objective was to conduct an extensive review of the ICP and provide recommendations</a:t>
            </a:r>
          </a:p>
          <a:p>
            <a:pPr marL="431800" indent="-431800">
              <a:spcBef>
                <a:spcPts val="0"/>
              </a:spcBef>
              <a:spcAft>
                <a:spcPts val="600"/>
              </a:spcAft>
              <a:buFont typeface="Arial" panose="020B0604020202020204" pitchFamily="34" charset="0"/>
              <a:buChar char="•"/>
            </a:pPr>
            <a:r>
              <a:rPr lang="en-US" b="1" dirty="0" smtClean="0">
                <a:solidFill>
                  <a:srgbClr val="0033CC"/>
                </a:solidFill>
                <a:latin typeface="+mn-lt"/>
              </a:rPr>
              <a:t>The FOC submitted its Initial Report in 2015</a:t>
            </a:r>
          </a:p>
          <a:p>
            <a:pPr marL="431800" indent="-431800">
              <a:spcBef>
                <a:spcPts val="0"/>
              </a:spcBef>
              <a:spcAft>
                <a:spcPts val="600"/>
              </a:spcAft>
              <a:buFont typeface="Arial" panose="020B0604020202020204" pitchFamily="34" charset="0"/>
              <a:buChar char="•"/>
            </a:pPr>
            <a:r>
              <a:rPr lang="en-US" b="1" dirty="0" smtClean="0">
                <a:solidFill>
                  <a:srgbClr val="C00000"/>
                </a:solidFill>
                <a:latin typeface="+mn-lt"/>
              </a:rPr>
              <a:t>Final Report with conclusions and recommendations was submitted in 2016.</a:t>
            </a:r>
          </a:p>
          <a:p>
            <a:pPr marL="431800" indent="-431800">
              <a:spcBef>
                <a:spcPts val="0"/>
              </a:spcBef>
              <a:spcAft>
                <a:spcPts val="600"/>
              </a:spcAft>
              <a:buFont typeface="Arial" panose="020B0604020202020204" pitchFamily="34" charset="0"/>
              <a:buChar char="•"/>
            </a:pPr>
            <a:r>
              <a:rPr lang="en-US" b="1" dirty="0" smtClean="0">
                <a:solidFill>
                  <a:srgbClr val="0033CC"/>
                </a:solidFill>
                <a:latin typeface="+mn-lt"/>
              </a:rPr>
              <a:t>The UNSC endorsed the recommendations of the FOC in its 47</a:t>
            </a:r>
            <a:r>
              <a:rPr lang="en-US" b="1" baseline="30000" dirty="0" smtClean="0">
                <a:solidFill>
                  <a:srgbClr val="0033CC"/>
                </a:solidFill>
                <a:latin typeface="+mn-lt"/>
              </a:rPr>
              <a:t>th</a:t>
            </a:r>
            <a:r>
              <a:rPr lang="en-US" b="1" dirty="0" smtClean="0">
                <a:solidFill>
                  <a:srgbClr val="0033CC"/>
                </a:solidFill>
                <a:latin typeface="+mn-lt"/>
              </a:rPr>
              <a:t> Session in 2016.</a:t>
            </a:r>
          </a:p>
          <a:p>
            <a:pPr marL="889000" lvl="1" indent="-431800">
              <a:spcBef>
                <a:spcPts val="0"/>
              </a:spcBef>
              <a:spcAft>
                <a:spcPts val="600"/>
              </a:spcAft>
              <a:buFont typeface="Arial" panose="020B0604020202020204" pitchFamily="34" charset="0"/>
              <a:buChar char="•"/>
            </a:pPr>
            <a:r>
              <a:rPr lang="en-US" sz="2000" b="1" dirty="0" smtClean="0">
                <a:solidFill>
                  <a:srgbClr val="C00000"/>
                </a:solidFill>
                <a:latin typeface="+mn-lt"/>
              </a:rPr>
              <a:t>The main recommendation is to conduct the next round of ICP with 2017 as the benchmark year.</a:t>
            </a:r>
            <a:endParaRPr lang="en-US" sz="2000" b="1" dirty="0" smtClean="0">
              <a:solidFill>
                <a:srgbClr val="C00000"/>
              </a:solidFill>
            </a:endParaRPr>
          </a:p>
        </p:txBody>
      </p:sp>
    </p:spTree>
    <p:extLst>
      <p:ext uri="{BB962C8B-B14F-4D97-AF65-F5344CB8AC3E}">
        <p14:creationId xmlns:p14="http://schemas.microsoft.com/office/powerpoint/2010/main" val="427947955"/>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1628800"/>
            <a:ext cx="9135368" cy="3768000"/>
          </a:xfrm>
          <a:prstGeom prst="rect">
            <a:avLst/>
          </a:prstGeom>
        </p:spPr>
      </p:pic>
      <p:sp>
        <p:nvSpPr>
          <p:cNvPr id="4" name="TextBox 3"/>
          <p:cNvSpPr txBox="1"/>
          <p:nvPr/>
        </p:nvSpPr>
        <p:spPr>
          <a:xfrm>
            <a:off x="1691680" y="476672"/>
            <a:ext cx="6048672" cy="461665"/>
          </a:xfrm>
          <a:prstGeom prst="rect">
            <a:avLst/>
          </a:prstGeom>
          <a:noFill/>
        </p:spPr>
        <p:txBody>
          <a:bodyPr wrap="square" rtlCol="0">
            <a:spAutoFit/>
          </a:bodyPr>
          <a:lstStyle/>
          <a:p>
            <a:r>
              <a:rPr lang="en-US" b="1" dirty="0" smtClean="0">
                <a:solidFill>
                  <a:srgbClr val="C00000"/>
                </a:solidFill>
                <a:latin typeface="+mj-lt"/>
              </a:rPr>
              <a:t>Global Inflation and Growth – 2005 to 2011</a:t>
            </a:r>
            <a:endParaRPr lang="en-US" b="1" dirty="0">
              <a:solidFill>
                <a:srgbClr val="C00000"/>
              </a:solidFill>
              <a:latin typeface="+mj-lt"/>
            </a:endParaRPr>
          </a:p>
        </p:txBody>
      </p:sp>
      <p:sp>
        <p:nvSpPr>
          <p:cNvPr id="5" name="TextBox 4"/>
          <p:cNvSpPr txBox="1"/>
          <p:nvPr/>
        </p:nvSpPr>
        <p:spPr>
          <a:xfrm>
            <a:off x="539552" y="5396800"/>
            <a:ext cx="4248472" cy="307777"/>
          </a:xfrm>
          <a:prstGeom prst="rect">
            <a:avLst/>
          </a:prstGeom>
          <a:noFill/>
        </p:spPr>
        <p:txBody>
          <a:bodyPr wrap="square" rtlCol="0">
            <a:spAutoFit/>
          </a:bodyPr>
          <a:lstStyle/>
          <a:p>
            <a:r>
              <a:rPr lang="en-US" sz="1400" b="1" dirty="0" smtClean="0">
                <a:solidFill>
                  <a:srgbClr val="0066FF"/>
                </a:solidFill>
                <a:latin typeface="+mn-lt"/>
              </a:rPr>
              <a:t>Source: Rao, </a:t>
            </a:r>
            <a:r>
              <a:rPr lang="en-US" sz="1400" b="1" dirty="0" err="1" smtClean="0">
                <a:solidFill>
                  <a:srgbClr val="0066FF"/>
                </a:solidFill>
                <a:latin typeface="+mn-lt"/>
              </a:rPr>
              <a:t>Rambaldi</a:t>
            </a:r>
            <a:r>
              <a:rPr lang="en-US" sz="1400" b="1" dirty="0" smtClean="0">
                <a:solidFill>
                  <a:srgbClr val="0066FF"/>
                </a:solidFill>
                <a:latin typeface="+mn-lt"/>
              </a:rPr>
              <a:t> and Balk (2015)</a:t>
            </a:r>
            <a:endParaRPr lang="en-US" sz="1400" b="1" dirty="0">
              <a:solidFill>
                <a:srgbClr val="0066FF"/>
              </a:solidFill>
              <a:latin typeface="+mn-lt"/>
            </a:endParaRPr>
          </a:p>
        </p:txBody>
      </p:sp>
      <p:sp>
        <p:nvSpPr>
          <p:cNvPr id="6" name="TextBox 5"/>
          <p:cNvSpPr txBox="1"/>
          <p:nvPr/>
        </p:nvSpPr>
        <p:spPr>
          <a:xfrm>
            <a:off x="323528" y="5805264"/>
            <a:ext cx="8352928" cy="707886"/>
          </a:xfrm>
          <a:prstGeom prst="rect">
            <a:avLst/>
          </a:prstGeom>
          <a:noFill/>
        </p:spPr>
        <p:txBody>
          <a:bodyPr wrap="square" rtlCol="0">
            <a:spAutoFit/>
          </a:bodyPr>
          <a:lstStyle/>
          <a:p>
            <a:r>
              <a:rPr lang="en-US" sz="2000" b="1" dirty="0" smtClean="0">
                <a:solidFill>
                  <a:srgbClr val="C00000"/>
                </a:solidFill>
                <a:latin typeface="+mj-lt"/>
              </a:rPr>
              <a:t>We normalize so that nominal GDP growth and growth in real GDP at current prices is equal.</a:t>
            </a:r>
            <a:endParaRPr lang="en-US" sz="2000" b="1" dirty="0">
              <a:solidFill>
                <a:srgbClr val="C00000"/>
              </a:solidFill>
              <a:latin typeface="+mj-lt"/>
            </a:endParaRPr>
          </a:p>
        </p:txBody>
      </p:sp>
      <p:sp>
        <p:nvSpPr>
          <p:cNvPr id="2" name="Slide Number Placeholder 1"/>
          <p:cNvSpPr>
            <a:spLocks noGrp="1"/>
          </p:cNvSpPr>
          <p:nvPr>
            <p:ph type="sldNum" sz="quarter" idx="4294967295"/>
          </p:nvPr>
        </p:nvSpPr>
        <p:spPr>
          <a:xfrm>
            <a:off x="6553200" y="6356350"/>
            <a:ext cx="2133600" cy="365125"/>
          </a:xfrm>
          <a:prstGeom prst="rect">
            <a:avLst/>
          </a:prstGeom>
        </p:spPr>
        <p:txBody>
          <a:bodyPr/>
          <a:lstStyle/>
          <a:p>
            <a:fld id="{9530DDB1-B307-480F-B13A-C5B2BF100690}" type="slidenum">
              <a:rPr lang="en-AU" smtClean="0"/>
              <a:pPr/>
              <a:t>20</a:t>
            </a:fld>
            <a:endParaRPr lang="en-AU"/>
          </a:p>
        </p:txBody>
      </p:sp>
    </p:spTree>
    <p:extLst>
      <p:ext uri="{BB962C8B-B14F-4D97-AF65-F5344CB8AC3E}">
        <p14:creationId xmlns:p14="http://schemas.microsoft.com/office/powerpoint/2010/main" val="29766528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511" y="1916832"/>
            <a:ext cx="9011620" cy="3213522"/>
          </a:xfrm>
          <a:prstGeom prst="rect">
            <a:avLst/>
          </a:prstGeom>
        </p:spPr>
      </p:pic>
      <p:sp>
        <p:nvSpPr>
          <p:cNvPr id="4" name="TextBox 3"/>
          <p:cNvSpPr txBox="1"/>
          <p:nvPr/>
        </p:nvSpPr>
        <p:spPr>
          <a:xfrm>
            <a:off x="1763688" y="404664"/>
            <a:ext cx="5472608" cy="461665"/>
          </a:xfrm>
          <a:prstGeom prst="rect">
            <a:avLst/>
          </a:prstGeom>
          <a:noFill/>
        </p:spPr>
        <p:txBody>
          <a:bodyPr wrap="square" rtlCol="0">
            <a:spAutoFit/>
          </a:bodyPr>
          <a:lstStyle/>
          <a:p>
            <a:pPr algn="ctr"/>
            <a:r>
              <a:rPr lang="en-US" b="1" dirty="0" smtClean="0">
                <a:solidFill>
                  <a:srgbClr val="C00000"/>
                </a:solidFill>
                <a:latin typeface="+mj-lt"/>
              </a:rPr>
              <a:t>Decomposition of Global Inflation</a:t>
            </a:r>
            <a:endParaRPr lang="en-US" b="1" dirty="0">
              <a:solidFill>
                <a:srgbClr val="C00000"/>
              </a:solidFill>
              <a:latin typeface="+mj-lt"/>
            </a:endParaRPr>
          </a:p>
        </p:txBody>
      </p:sp>
      <p:sp>
        <p:nvSpPr>
          <p:cNvPr id="2" name="TextBox 1"/>
          <p:cNvSpPr txBox="1"/>
          <p:nvPr/>
        </p:nvSpPr>
        <p:spPr>
          <a:xfrm>
            <a:off x="1981200" y="5486400"/>
            <a:ext cx="5410200" cy="461665"/>
          </a:xfrm>
          <a:prstGeom prst="rect">
            <a:avLst/>
          </a:prstGeom>
          <a:noFill/>
        </p:spPr>
        <p:txBody>
          <a:bodyPr wrap="square" rtlCol="0">
            <a:spAutoFit/>
          </a:bodyPr>
          <a:lstStyle/>
          <a:p>
            <a:pPr algn="ctr"/>
            <a:r>
              <a:rPr lang="en-US" b="1" dirty="0" smtClean="0">
                <a:solidFill>
                  <a:srgbClr val="C00000"/>
                </a:solidFill>
              </a:rPr>
              <a:t>Now we turn to global inequality</a:t>
            </a:r>
            <a:endParaRPr lang="en-US" b="1" dirty="0">
              <a:solidFill>
                <a:srgbClr val="C00000"/>
              </a:solidFill>
            </a:endParaRPr>
          </a:p>
        </p:txBody>
      </p:sp>
      <p:sp>
        <p:nvSpPr>
          <p:cNvPr id="5" name="Slide Number Placeholder 4"/>
          <p:cNvSpPr>
            <a:spLocks noGrp="1"/>
          </p:cNvSpPr>
          <p:nvPr>
            <p:ph type="sldNum" sz="quarter" idx="4294967295"/>
          </p:nvPr>
        </p:nvSpPr>
        <p:spPr>
          <a:xfrm>
            <a:off x="6553200" y="6356350"/>
            <a:ext cx="2133600" cy="365125"/>
          </a:xfrm>
          <a:prstGeom prst="rect">
            <a:avLst/>
          </a:prstGeom>
        </p:spPr>
        <p:txBody>
          <a:bodyPr/>
          <a:lstStyle/>
          <a:p>
            <a:fld id="{9530DDB1-B307-480F-B13A-C5B2BF100690}" type="slidenum">
              <a:rPr lang="en-AU" smtClean="0"/>
              <a:pPr/>
              <a:t>21</a:t>
            </a:fld>
            <a:endParaRPr lang="en-AU"/>
          </a:p>
        </p:txBody>
      </p:sp>
    </p:spTree>
    <p:extLst>
      <p:ext uri="{BB962C8B-B14F-4D97-AF65-F5344CB8AC3E}">
        <p14:creationId xmlns:p14="http://schemas.microsoft.com/office/powerpoint/2010/main" val="35588079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63688" y="2636912"/>
            <a:ext cx="5184576" cy="584775"/>
          </a:xfrm>
          <a:prstGeom prst="rect">
            <a:avLst/>
          </a:prstGeom>
          <a:noFill/>
        </p:spPr>
        <p:txBody>
          <a:bodyPr wrap="square" rtlCol="0">
            <a:spAutoFit/>
          </a:bodyPr>
          <a:lstStyle/>
          <a:p>
            <a:pPr algn="ctr"/>
            <a:r>
              <a:rPr lang="en-US" sz="3200" b="1" dirty="0" smtClean="0">
                <a:solidFill>
                  <a:srgbClr val="C00000"/>
                </a:solidFill>
                <a:latin typeface="+mn-lt"/>
              </a:rPr>
              <a:t>Standard Errors for PPPs</a:t>
            </a:r>
            <a:endParaRPr lang="en-AU" sz="3200" b="1" dirty="0">
              <a:solidFill>
                <a:srgbClr val="C00000"/>
              </a:solidFill>
              <a:latin typeface="+mn-lt"/>
            </a:endParaRPr>
          </a:p>
        </p:txBody>
      </p:sp>
    </p:spTree>
    <p:extLst>
      <p:ext uri="{BB962C8B-B14F-4D97-AF65-F5344CB8AC3E}">
        <p14:creationId xmlns:p14="http://schemas.microsoft.com/office/powerpoint/2010/main" val="154141028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514995" y="1237557"/>
            <a:ext cx="5124797" cy="738664"/>
          </a:xfrm>
          <a:prstGeom prst="rect">
            <a:avLst/>
          </a:prstGeom>
          <a:noFill/>
        </p:spPr>
        <p:txBody>
          <a:bodyPr wrap="square" rtlCol="0">
            <a:spAutoFit/>
          </a:bodyPr>
          <a:lstStyle/>
          <a:p>
            <a:pPr algn="ctr"/>
            <a:r>
              <a:rPr lang="en-US" sz="2100" b="1" dirty="0">
                <a:solidFill>
                  <a:srgbClr val="C00000"/>
                </a:solidFill>
                <a:latin typeface="Times New Roman" panose="02020603050405020304" pitchFamily="18" charset="0"/>
                <a:cs typeface="Times New Roman" panose="02020603050405020304" pitchFamily="18" charset="0"/>
              </a:rPr>
              <a:t>Aggregation Methods for PPP Computation</a:t>
            </a:r>
            <a:endParaRPr lang="en-US" sz="2100" b="1" dirty="0">
              <a:solidFill>
                <a:srgbClr val="C0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99349" y="1859091"/>
            <a:ext cx="6758247" cy="3693319"/>
          </a:xfrm>
          <a:prstGeom prst="rect">
            <a:avLst/>
          </a:prstGeom>
          <a:noFill/>
        </p:spPr>
        <p:txBody>
          <a:bodyPr wrap="square" rtlCol="0">
            <a:spAutoFit/>
          </a:bodyPr>
          <a:lstStyle/>
          <a:p>
            <a:r>
              <a:rPr lang="en-US" sz="1800" b="1" dirty="0">
                <a:solidFill>
                  <a:srgbClr val="002060"/>
                </a:solidFill>
                <a:latin typeface="Times New Roman" panose="02020603050405020304" pitchFamily="18" charset="0"/>
                <a:cs typeface="Times New Roman" panose="02020603050405020304" pitchFamily="18" charset="0"/>
              </a:rPr>
              <a:t>CPD method:</a:t>
            </a:r>
          </a:p>
          <a:p>
            <a:endParaRPr lang="en-US" sz="1800" b="1" dirty="0">
              <a:solidFill>
                <a:srgbClr val="002060"/>
              </a:solidFill>
              <a:latin typeface="Times New Roman" panose="02020603050405020304" pitchFamily="18" charset="0"/>
              <a:cs typeface="Times New Roman" panose="02020603050405020304" pitchFamily="18" charset="0"/>
            </a:endParaRPr>
          </a:p>
          <a:p>
            <a:endParaRPr lang="en-US" sz="1800" b="1" dirty="0">
              <a:solidFill>
                <a:srgbClr val="002060"/>
              </a:solidFill>
              <a:latin typeface="Times New Roman" panose="02020603050405020304" pitchFamily="18" charset="0"/>
              <a:cs typeface="Times New Roman" panose="02020603050405020304" pitchFamily="18" charset="0"/>
            </a:endParaRPr>
          </a:p>
          <a:p>
            <a:endParaRPr lang="en-US" sz="1800" b="1" dirty="0">
              <a:solidFill>
                <a:srgbClr val="002060"/>
              </a:solidFill>
              <a:latin typeface="Times New Roman" panose="02020603050405020304" pitchFamily="18" charset="0"/>
              <a:cs typeface="Times New Roman" panose="02020603050405020304" pitchFamily="18" charset="0"/>
            </a:endParaRPr>
          </a:p>
          <a:p>
            <a:r>
              <a:rPr lang="en-US" sz="1800" b="1" dirty="0">
                <a:solidFill>
                  <a:srgbClr val="002060"/>
                </a:solidFill>
                <a:latin typeface="Times New Roman" panose="02020603050405020304" pitchFamily="18" charset="0"/>
                <a:cs typeface="Times New Roman" panose="02020603050405020304" pitchFamily="18" charset="0"/>
              </a:rPr>
              <a:t>GEKS Method:</a:t>
            </a:r>
          </a:p>
          <a:p>
            <a:endParaRPr lang="en-US" sz="1800" b="1" dirty="0">
              <a:solidFill>
                <a:srgbClr val="002060"/>
              </a:solidFill>
              <a:latin typeface="Times New Roman" panose="02020603050405020304" pitchFamily="18" charset="0"/>
              <a:cs typeface="Times New Roman" panose="02020603050405020304" pitchFamily="18" charset="0"/>
            </a:endParaRPr>
          </a:p>
          <a:p>
            <a:r>
              <a:rPr lang="en-US" sz="1800" b="1" dirty="0">
                <a:solidFill>
                  <a:srgbClr val="002060"/>
                </a:solidFill>
                <a:latin typeface="Times New Roman" panose="02020603050405020304" pitchFamily="18" charset="0"/>
                <a:cs typeface="Times New Roman" panose="02020603050405020304" pitchFamily="18" charset="0"/>
              </a:rPr>
              <a:t>Geary-</a:t>
            </a:r>
            <a:r>
              <a:rPr lang="en-US" sz="1800" b="1" dirty="0" err="1">
                <a:solidFill>
                  <a:srgbClr val="002060"/>
                </a:solidFill>
                <a:latin typeface="Times New Roman" panose="02020603050405020304" pitchFamily="18" charset="0"/>
                <a:cs typeface="Times New Roman" panose="02020603050405020304" pitchFamily="18" charset="0"/>
              </a:rPr>
              <a:t>Khamis</a:t>
            </a:r>
            <a:r>
              <a:rPr lang="en-US" sz="1800" b="1" dirty="0">
                <a:solidFill>
                  <a:srgbClr val="002060"/>
                </a:solidFill>
                <a:latin typeface="Times New Roman" panose="02020603050405020304" pitchFamily="18" charset="0"/>
                <a:cs typeface="Times New Roman" panose="02020603050405020304" pitchFamily="18" charset="0"/>
              </a:rPr>
              <a:t> Method:</a:t>
            </a:r>
          </a:p>
          <a:p>
            <a:endParaRPr lang="en-US" sz="1800" b="1" dirty="0">
              <a:solidFill>
                <a:srgbClr val="002060"/>
              </a:solidFill>
              <a:latin typeface="Times New Roman" panose="02020603050405020304" pitchFamily="18" charset="0"/>
              <a:cs typeface="Times New Roman" panose="02020603050405020304" pitchFamily="18" charset="0"/>
            </a:endParaRPr>
          </a:p>
          <a:p>
            <a:endParaRPr lang="en-US" sz="1800" b="1" dirty="0">
              <a:solidFill>
                <a:srgbClr val="002060"/>
              </a:solidFill>
              <a:latin typeface="Times New Roman" panose="02020603050405020304" pitchFamily="18" charset="0"/>
              <a:cs typeface="Times New Roman" panose="02020603050405020304" pitchFamily="18" charset="0"/>
            </a:endParaRPr>
          </a:p>
          <a:p>
            <a:r>
              <a:rPr lang="en-US" sz="1800" b="1" dirty="0">
                <a:solidFill>
                  <a:srgbClr val="002060"/>
                </a:solidFill>
                <a:latin typeface="Times New Roman" panose="02020603050405020304" pitchFamily="18" charset="0"/>
                <a:cs typeface="Times New Roman" panose="02020603050405020304" pitchFamily="18" charset="0"/>
              </a:rPr>
              <a:t>Weighted CPD (Rao Method):</a:t>
            </a:r>
          </a:p>
          <a:p>
            <a:endParaRPr lang="en-US" sz="1800" b="1" dirty="0">
              <a:solidFill>
                <a:srgbClr val="002060"/>
              </a:solidFill>
              <a:latin typeface="Times New Roman" panose="02020603050405020304" pitchFamily="18" charset="0"/>
              <a:cs typeface="Times New Roman" panose="02020603050405020304" pitchFamily="18" charset="0"/>
            </a:endParaRPr>
          </a:p>
          <a:p>
            <a:endParaRPr lang="en-US" sz="1800" b="1" dirty="0">
              <a:solidFill>
                <a:srgbClr val="002060"/>
              </a:solidFill>
              <a:latin typeface="Times New Roman" panose="02020603050405020304" pitchFamily="18" charset="0"/>
              <a:cs typeface="Times New Roman" panose="02020603050405020304" pitchFamily="18" charset="0"/>
            </a:endParaRPr>
          </a:p>
          <a:p>
            <a:r>
              <a:rPr lang="en-US" sz="1800" b="1" dirty="0" err="1">
                <a:solidFill>
                  <a:srgbClr val="002060"/>
                </a:solidFill>
                <a:latin typeface="Times New Roman" panose="02020603050405020304" pitchFamily="18" charset="0"/>
                <a:cs typeface="Times New Roman" panose="02020603050405020304" pitchFamily="18" charset="0"/>
              </a:rPr>
              <a:t>Ikle</a:t>
            </a:r>
            <a:r>
              <a:rPr lang="en-US" sz="1800" b="1" dirty="0">
                <a:solidFill>
                  <a:srgbClr val="002060"/>
                </a:solidFill>
                <a:latin typeface="Times New Roman" panose="02020603050405020304" pitchFamily="18" charset="0"/>
                <a:cs typeface="Times New Roman" panose="02020603050405020304" pitchFamily="18" charset="0"/>
              </a:rPr>
              <a:t> Method:</a:t>
            </a:r>
          </a:p>
        </p:txBody>
      </p:sp>
      <p:sp>
        <p:nvSpPr>
          <p:cNvPr id="8" name="Rectangle 2"/>
          <p:cNvSpPr>
            <a:spLocks noChangeArrowheads="1"/>
          </p:cNvSpPr>
          <p:nvPr/>
        </p:nvSpPr>
        <p:spPr bwMode="auto">
          <a:xfrm>
            <a:off x="4981402" y="310936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graphicFrame>
        <p:nvGraphicFramePr>
          <p:cNvPr id="9" name="Object 8"/>
          <p:cNvGraphicFramePr>
            <a:graphicFrameLocks noChangeAspect="1"/>
          </p:cNvGraphicFramePr>
          <p:nvPr>
            <p:extLst/>
          </p:nvPr>
        </p:nvGraphicFramePr>
        <p:xfrm>
          <a:off x="3639392" y="5045653"/>
          <a:ext cx="1419422" cy="602179"/>
        </p:xfrm>
        <a:graphic>
          <a:graphicData uri="http://schemas.openxmlformats.org/presentationml/2006/ole">
            <mc:AlternateContent xmlns:mc="http://schemas.openxmlformats.org/markup-compatibility/2006">
              <mc:Choice xmlns:v="urn:schemas-microsoft-com:vml" Requires="v">
                <p:oleObj spid="_x0000_s157758" name="Equation" r:id="rId4" imgW="1256755" imgH="533169" progId="Equation.DSMT4">
                  <p:embed/>
                </p:oleObj>
              </mc:Choice>
              <mc:Fallback>
                <p:oleObj name="Equation" r:id="rId4" imgW="1256755" imgH="53316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9392" y="5045653"/>
                        <a:ext cx="1419422" cy="602179"/>
                      </a:xfrm>
                      <a:prstGeom prst="rect">
                        <a:avLst/>
                      </a:prstGeom>
                      <a:noFill/>
                    </p:spPr>
                  </p:pic>
                </p:oleObj>
              </mc:Fallback>
            </mc:AlternateContent>
          </a:graphicData>
        </a:graphic>
      </p:graphicFrame>
      <p:sp>
        <p:nvSpPr>
          <p:cNvPr id="10" name="Rectangle 4"/>
          <p:cNvSpPr>
            <a:spLocks noChangeArrowheads="1"/>
          </p:cNvSpPr>
          <p:nvPr/>
        </p:nvSpPr>
        <p:spPr bwMode="auto">
          <a:xfrm>
            <a:off x="5037513" y="3849962"/>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graphicFrame>
        <p:nvGraphicFramePr>
          <p:cNvPr id="11" name="Object 10"/>
          <p:cNvGraphicFramePr>
            <a:graphicFrameLocks noChangeAspect="1"/>
          </p:cNvGraphicFramePr>
          <p:nvPr>
            <p:extLst/>
          </p:nvPr>
        </p:nvGraphicFramePr>
        <p:xfrm>
          <a:off x="2219498" y="5109003"/>
          <a:ext cx="1165860" cy="523943"/>
        </p:xfrm>
        <a:graphic>
          <a:graphicData uri="http://schemas.openxmlformats.org/presentationml/2006/ole">
            <mc:AlternateContent xmlns:mc="http://schemas.openxmlformats.org/markup-compatibility/2006">
              <mc:Choice xmlns:v="urn:schemas-microsoft-com:vml" Requires="v">
                <p:oleObj spid="_x0000_s157759" name="Equation" r:id="rId6" imgW="1066800" imgH="482600" progId="Equation.DSMT4">
                  <p:embed/>
                </p:oleObj>
              </mc:Choice>
              <mc:Fallback>
                <p:oleObj name="Equation" r:id="rId6" imgW="10668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9498" y="5109003"/>
                        <a:ext cx="1165860" cy="523943"/>
                      </a:xfrm>
                      <a:prstGeom prst="rect">
                        <a:avLst/>
                      </a:prstGeom>
                      <a:noFill/>
                    </p:spPr>
                  </p:pic>
                </p:oleObj>
              </mc:Fallback>
            </mc:AlternateContent>
          </a:graphicData>
        </a:graphic>
      </p:graphicFrame>
      <p:sp>
        <p:nvSpPr>
          <p:cNvPr id="12" name="Rectangle 6"/>
          <p:cNvSpPr>
            <a:spLocks noChangeArrowheads="1"/>
          </p:cNvSpPr>
          <p:nvPr/>
        </p:nvSpPr>
        <p:spPr bwMode="auto">
          <a:xfrm>
            <a:off x="2219499" y="45844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graphicFrame>
        <p:nvGraphicFramePr>
          <p:cNvPr id="13" name="Object 12"/>
          <p:cNvGraphicFramePr>
            <a:graphicFrameLocks noChangeAspect="1"/>
          </p:cNvGraphicFramePr>
          <p:nvPr>
            <p:extLst/>
          </p:nvPr>
        </p:nvGraphicFramePr>
        <p:xfrm>
          <a:off x="3797488" y="4193254"/>
          <a:ext cx="1340039" cy="568819"/>
        </p:xfrm>
        <a:graphic>
          <a:graphicData uri="http://schemas.openxmlformats.org/presentationml/2006/ole">
            <mc:AlternateContent xmlns:mc="http://schemas.openxmlformats.org/markup-compatibility/2006">
              <mc:Choice xmlns:v="urn:schemas-microsoft-com:vml" Requires="v">
                <p:oleObj spid="_x0000_s157760" name="Equation" r:id="rId8" imgW="1218671" imgH="520474" progId="Equation.DSMT4">
                  <p:embed/>
                </p:oleObj>
              </mc:Choice>
              <mc:Fallback>
                <p:oleObj name="Equation" r:id="rId8" imgW="1218671" imgH="52047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7488" y="4193254"/>
                        <a:ext cx="1340039" cy="568819"/>
                      </a:xfrm>
                      <a:prstGeom prst="rect">
                        <a:avLst/>
                      </a:prstGeom>
                      <a:noFill/>
                    </p:spPr>
                  </p:pic>
                </p:oleObj>
              </mc:Fallback>
            </mc:AlternateContent>
          </a:graphicData>
        </a:graphic>
      </p:graphicFrame>
      <p:sp>
        <p:nvSpPr>
          <p:cNvPr id="14" name="Rectangle 8"/>
          <p:cNvSpPr>
            <a:spLocks noChangeArrowheads="1"/>
          </p:cNvSpPr>
          <p:nvPr/>
        </p:nvSpPr>
        <p:spPr bwMode="auto">
          <a:xfrm>
            <a:off x="835429" y="2215299"/>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graphicFrame>
        <p:nvGraphicFramePr>
          <p:cNvPr id="15" name="Object 14"/>
          <p:cNvGraphicFramePr>
            <a:graphicFrameLocks noChangeAspect="1"/>
          </p:cNvGraphicFramePr>
          <p:nvPr>
            <p:extLst/>
          </p:nvPr>
        </p:nvGraphicFramePr>
        <p:xfrm>
          <a:off x="5355475" y="4193254"/>
          <a:ext cx="1229614" cy="646811"/>
        </p:xfrm>
        <a:graphic>
          <a:graphicData uri="http://schemas.openxmlformats.org/presentationml/2006/ole">
            <mc:AlternateContent xmlns:mc="http://schemas.openxmlformats.org/markup-compatibility/2006">
              <mc:Choice xmlns:v="urn:schemas-microsoft-com:vml" Requires="v">
                <p:oleObj spid="_x0000_s157761" name="Equation" r:id="rId10" imgW="1155700" imgH="609600" progId="Equation.DSMT4">
                  <p:embed/>
                </p:oleObj>
              </mc:Choice>
              <mc:Fallback>
                <p:oleObj name="Equation" r:id="rId10" imgW="1155700" imgH="609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55475" y="4193254"/>
                        <a:ext cx="1229614" cy="646811"/>
                      </a:xfrm>
                      <a:prstGeom prst="rect">
                        <a:avLst/>
                      </a:prstGeom>
                      <a:noFill/>
                    </p:spPr>
                  </p:pic>
                </p:oleObj>
              </mc:Fallback>
            </mc:AlternateContent>
          </a:graphicData>
        </a:graphic>
      </p:graphicFrame>
      <p:sp>
        <p:nvSpPr>
          <p:cNvPr id="16" name="Rectangle 10"/>
          <p:cNvSpPr>
            <a:spLocks noChangeArrowheads="1"/>
          </p:cNvSpPr>
          <p:nvPr/>
        </p:nvSpPr>
        <p:spPr bwMode="auto">
          <a:xfrm>
            <a:off x="6059979" y="224430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graphicFrame>
        <p:nvGraphicFramePr>
          <p:cNvPr id="17" name="Object 16"/>
          <p:cNvGraphicFramePr>
            <a:graphicFrameLocks noChangeAspect="1"/>
          </p:cNvGraphicFramePr>
          <p:nvPr>
            <p:extLst/>
          </p:nvPr>
        </p:nvGraphicFramePr>
        <p:xfrm>
          <a:off x="5727861" y="5057975"/>
          <a:ext cx="961807" cy="734100"/>
        </p:xfrm>
        <a:graphic>
          <a:graphicData uri="http://schemas.openxmlformats.org/presentationml/2006/ole">
            <mc:AlternateContent xmlns:mc="http://schemas.openxmlformats.org/markup-compatibility/2006">
              <mc:Choice xmlns:v="urn:schemas-microsoft-com:vml" Requires="v">
                <p:oleObj spid="_x0000_s157762" name="Equation" r:id="rId12" imgW="901700" imgH="685800" progId="Equation.DSMT4">
                  <p:embed/>
                </p:oleObj>
              </mc:Choice>
              <mc:Fallback>
                <p:oleObj name="Equation" r:id="rId12" imgW="901700" imgH="685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27861" y="5057975"/>
                        <a:ext cx="961807" cy="734100"/>
                      </a:xfrm>
                      <a:prstGeom prst="rect">
                        <a:avLst/>
                      </a:prstGeom>
                      <a:noFill/>
                    </p:spPr>
                  </p:pic>
                </p:oleObj>
              </mc:Fallback>
            </mc:AlternateContent>
          </a:graphicData>
        </a:graphic>
      </p:graphicFrame>
      <p:sp>
        <p:nvSpPr>
          <p:cNvPr id="18" name="Rectangle 12"/>
          <p:cNvSpPr>
            <a:spLocks noChangeArrowheads="1"/>
          </p:cNvSpPr>
          <p:nvPr/>
        </p:nvSpPr>
        <p:spPr bwMode="auto">
          <a:xfrm>
            <a:off x="7113617" y="225060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graphicFrame>
        <p:nvGraphicFramePr>
          <p:cNvPr id="19" name="Object 18"/>
          <p:cNvGraphicFramePr>
            <a:graphicFrameLocks noChangeAspect="1"/>
          </p:cNvGraphicFramePr>
          <p:nvPr>
            <p:extLst/>
          </p:nvPr>
        </p:nvGraphicFramePr>
        <p:xfrm>
          <a:off x="6968834" y="5074005"/>
          <a:ext cx="774471" cy="685346"/>
        </p:xfrm>
        <a:graphic>
          <a:graphicData uri="http://schemas.openxmlformats.org/presentationml/2006/ole">
            <mc:AlternateContent xmlns:mc="http://schemas.openxmlformats.org/markup-compatibility/2006">
              <mc:Choice xmlns:v="urn:schemas-microsoft-com:vml" Requires="v">
                <p:oleObj spid="_x0000_s157763" name="Equation" r:id="rId14" imgW="799753" imgH="710891" progId="Equation.DSMT4">
                  <p:embed/>
                </p:oleObj>
              </mc:Choice>
              <mc:Fallback>
                <p:oleObj name="Equation" r:id="rId14" imgW="799753" imgH="71089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8834" y="5074005"/>
                        <a:ext cx="774471" cy="685346"/>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nvPr>
        </p:nvGraphicFramePr>
        <p:xfrm>
          <a:off x="2918937" y="3263651"/>
          <a:ext cx="2710857" cy="861114"/>
        </p:xfrm>
        <a:graphic>
          <a:graphicData uri="http://schemas.openxmlformats.org/presentationml/2006/ole">
            <mc:AlternateContent xmlns:mc="http://schemas.openxmlformats.org/markup-compatibility/2006">
              <mc:Choice xmlns:v="urn:schemas-microsoft-com:vml" Requires="v">
                <p:oleObj spid="_x0000_s157764" name="Equation" r:id="rId16" imgW="2743200" imgH="965160" progId="Equation.DSMT4">
                  <p:embed/>
                </p:oleObj>
              </mc:Choice>
              <mc:Fallback>
                <p:oleObj name="Equation" r:id="rId16" imgW="2743200" imgH="965160" progId="Equation.DSMT4">
                  <p:embed/>
                  <p:pic>
                    <p:nvPicPr>
                      <p:cNvPr id="0" name=""/>
                      <p:cNvPicPr>
                        <a:picLocks noChangeAspect="1" noChangeArrowheads="1"/>
                      </p:cNvPicPr>
                      <p:nvPr/>
                    </p:nvPicPr>
                    <p:blipFill>
                      <a:blip r:embed="rId17"/>
                      <a:srcRect/>
                      <a:stretch>
                        <a:fillRect/>
                      </a:stretch>
                    </p:blipFill>
                    <p:spPr bwMode="auto">
                      <a:xfrm>
                        <a:off x="2918937" y="3263651"/>
                        <a:ext cx="2710857" cy="861114"/>
                      </a:xfrm>
                      <a:prstGeom prst="rect">
                        <a:avLst/>
                      </a:prstGeom>
                      <a:noFill/>
                    </p:spPr>
                  </p:pic>
                </p:oleObj>
              </mc:Fallback>
            </mc:AlternateContent>
          </a:graphicData>
        </a:graphic>
      </p:graphicFrame>
      <p:sp>
        <p:nvSpPr>
          <p:cNvPr id="22" name="Rectangle 22"/>
          <p:cNvSpPr>
            <a:spLocks noChangeArrowheads="1"/>
          </p:cNvSpPr>
          <p:nvPr/>
        </p:nvSpPr>
        <p:spPr bwMode="auto">
          <a:xfrm>
            <a:off x="1"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graphicFrame>
        <p:nvGraphicFramePr>
          <p:cNvPr id="23" name="Object 22"/>
          <p:cNvGraphicFramePr>
            <a:graphicFrameLocks noChangeAspect="1"/>
          </p:cNvGraphicFramePr>
          <p:nvPr>
            <p:extLst/>
          </p:nvPr>
        </p:nvGraphicFramePr>
        <p:xfrm>
          <a:off x="2485742" y="1805006"/>
          <a:ext cx="1471239" cy="384018"/>
        </p:xfrm>
        <a:graphic>
          <a:graphicData uri="http://schemas.openxmlformats.org/presentationml/2006/ole">
            <mc:AlternateContent xmlns:mc="http://schemas.openxmlformats.org/markup-compatibility/2006">
              <mc:Choice xmlns:v="urn:schemas-microsoft-com:vml" Requires="v">
                <p:oleObj spid="_x0000_s157765" name="Equation" r:id="rId18" imgW="939392" imgH="241195" progId="Equation.DSMT4">
                  <p:embed/>
                </p:oleObj>
              </mc:Choice>
              <mc:Fallback>
                <p:oleObj name="Equation" r:id="rId18" imgW="939392" imgH="241195"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5742" y="1805006"/>
                        <a:ext cx="1471239" cy="384018"/>
                      </a:xfrm>
                      <a:prstGeom prst="rect">
                        <a:avLst/>
                      </a:prstGeom>
                      <a:noFill/>
                    </p:spPr>
                  </p:pic>
                </p:oleObj>
              </mc:Fallback>
            </mc:AlternateContent>
          </a:graphicData>
        </a:graphic>
      </p:graphicFrame>
      <p:sp>
        <p:nvSpPr>
          <p:cNvPr id="24" name="Rectangle 24"/>
          <p:cNvSpPr>
            <a:spLocks noChangeArrowheads="1"/>
          </p:cNvSpPr>
          <p:nvPr/>
        </p:nvSpPr>
        <p:spPr bwMode="auto">
          <a:xfrm>
            <a:off x="4170911" y="1768938"/>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graphicFrame>
        <p:nvGraphicFramePr>
          <p:cNvPr id="25" name="Object 24"/>
          <p:cNvGraphicFramePr>
            <a:graphicFrameLocks noChangeAspect="1"/>
          </p:cNvGraphicFramePr>
          <p:nvPr>
            <p:extLst/>
          </p:nvPr>
        </p:nvGraphicFramePr>
        <p:xfrm>
          <a:off x="4170910" y="1836073"/>
          <a:ext cx="1893898" cy="289346"/>
        </p:xfrm>
        <a:graphic>
          <a:graphicData uri="http://schemas.openxmlformats.org/presentationml/2006/ole">
            <mc:AlternateContent xmlns:mc="http://schemas.openxmlformats.org/markup-compatibility/2006">
              <mc:Choice xmlns:v="urn:schemas-microsoft-com:vml" Requires="v">
                <p:oleObj spid="_x0000_s157766" name="Equation" r:id="rId20" imgW="1600200" imgH="241300" progId="Equation.DSMT4">
                  <p:embed/>
                </p:oleObj>
              </mc:Choice>
              <mc:Fallback>
                <p:oleObj name="Equation" r:id="rId20" imgW="1600200" imgH="2413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70910" y="1836073"/>
                        <a:ext cx="1893898" cy="289346"/>
                      </a:xfrm>
                      <a:prstGeom prst="rect">
                        <a:avLst/>
                      </a:prstGeom>
                      <a:noFill/>
                    </p:spPr>
                  </p:pic>
                </p:oleObj>
              </mc:Fallback>
            </mc:AlternateContent>
          </a:graphicData>
        </a:graphic>
      </p:graphicFrame>
      <p:sp>
        <p:nvSpPr>
          <p:cNvPr id="26" name="Rectangle 26"/>
          <p:cNvSpPr>
            <a:spLocks noChangeArrowheads="1"/>
          </p:cNvSpPr>
          <p:nvPr/>
        </p:nvSpPr>
        <p:spPr bwMode="auto">
          <a:xfrm>
            <a:off x="2510680" y="2095387"/>
            <a:ext cx="10272171"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800"/>
          </a:p>
        </p:txBody>
      </p:sp>
      <p:graphicFrame>
        <p:nvGraphicFramePr>
          <p:cNvPr id="27" name="Object 26"/>
          <p:cNvGraphicFramePr>
            <a:graphicFrameLocks noChangeAspect="1"/>
          </p:cNvGraphicFramePr>
          <p:nvPr>
            <p:extLst/>
          </p:nvPr>
        </p:nvGraphicFramePr>
        <p:xfrm>
          <a:off x="2510680" y="2251367"/>
          <a:ext cx="2196402" cy="513110"/>
        </p:xfrm>
        <a:graphic>
          <a:graphicData uri="http://schemas.openxmlformats.org/presentationml/2006/ole">
            <mc:AlternateContent xmlns:mc="http://schemas.openxmlformats.org/markup-compatibility/2006">
              <mc:Choice xmlns:v="urn:schemas-microsoft-com:vml" Requires="v">
                <p:oleObj spid="_x0000_s157767" name="Equation" r:id="rId22" imgW="1892300" imgH="444500" progId="Equation.DSMT4">
                  <p:embed/>
                </p:oleObj>
              </mc:Choice>
              <mc:Fallback>
                <p:oleObj name="Equation" r:id="rId22" imgW="1892300" imgH="4445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10680" y="2251367"/>
                        <a:ext cx="2196402" cy="513110"/>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nvPr>
        </p:nvGraphicFramePr>
        <p:xfrm>
          <a:off x="3638550" y="3314700"/>
          <a:ext cx="685800" cy="148829"/>
        </p:xfrm>
        <a:graphic>
          <a:graphicData uri="http://schemas.openxmlformats.org/presentationml/2006/ole">
            <mc:AlternateContent xmlns:mc="http://schemas.openxmlformats.org/markup-compatibility/2006">
              <mc:Choice xmlns:v="urn:schemas-microsoft-com:vml" Requires="v">
                <p:oleObj spid="_x0000_s157768" name="Equation" r:id="rId24" imgW="914400" imgH="198720" progId="Equation.DSMT4">
                  <p:embed/>
                </p:oleObj>
              </mc:Choice>
              <mc:Fallback>
                <p:oleObj name="Equation" r:id="rId24" imgW="914400" imgH="198720" progId="Equation.DSMT4">
                  <p:embed/>
                  <p:pic>
                    <p:nvPicPr>
                      <p:cNvPr id="0" name=""/>
                      <p:cNvPicPr/>
                      <p:nvPr/>
                    </p:nvPicPr>
                    <p:blipFill>
                      <a:blip r:embed="rId25"/>
                      <a:stretch>
                        <a:fillRect/>
                      </a:stretch>
                    </p:blipFill>
                    <p:spPr>
                      <a:xfrm>
                        <a:off x="3638550" y="3314700"/>
                        <a:ext cx="685800" cy="148829"/>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2309923" y="2867245"/>
          <a:ext cx="1580785" cy="499196"/>
        </p:xfrm>
        <a:graphic>
          <a:graphicData uri="http://schemas.openxmlformats.org/presentationml/2006/ole">
            <mc:AlternateContent xmlns:mc="http://schemas.openxmlformats.org/markup-compatibility/2006">
              <mc:Choice xmlns:v="urn:schemas-microsoft-com:vml" Requires="v">
                <p:oleObj spid="_x0000_s157769" name="Equation" r:id="rId26" imgW="1447560" imgH="457200" progId="Equation.DSMT4">
                  <p:embed/>
                </p:oleObj>
              </mc:Choice>
              <mc:Fallback>
                <p:oleObj name="Equation" r:id="rId26" imgW="1447560" imgH="457200" progId="Equation.DSMT4">
                  <p:embed/>
                  <p:pic>
                    <p:nvPicPr>
                      <p:cNvPr id="0" name=""/>
                      <p:cNvPicPr/>
                      <p:nvPr/>
                    </p:nvPicPr>
                    <p:blipFill>
                      <a:blip r:embed="rId27"/>
                      <a:stretch>
                        <a:fillRect/>
                      </a:stretch>
                    </p:blipFill>
                    <p:spPr>
                      <a:xfrm>
                        <a:off x="2309923" y="2867245"/>
                        <a:ext cx="1580785" cy="499196"/>
                      </a:xfrm>
                      <a:prstGeom prst="rect">
                        <a:avLst/>
                      </a:prstGeom>
                    </p:spPr>
                  </p:pic>
                </p:oleObj>
              </mc:Fallback>
            </mc:AlternateContent>
          </a:graphicData>
        </a:graphic>
      </p:graphicFrame>
    </p:spTree>
    <p:extLst>
      <p:ext uri="{BB962C8B-B14F-4D97-AF65-F5344CB8AC3E}">
        <p14:creationId xmlns:p14="http://schemas.microsoft.com/office/powerpoint/2010/main" val="4568262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37422" y="1501187"/>
            <a:ext cx="5993296" cy="369332"/>
          </a:xfrm>
          <a:prstGeom prst="rect">
            <a:avLst/>
          </a:prstGeom>
          <a:noFill/>
        </p:spPr>
        <p:txBody>
          <a:bodyPr wrap="square" rtlCol="0">
            <a:spAutoFit/>
          </a:bodyPr>
          <a:lstStyle/>
          <a:p>
            <a:pPr algn="ctr"/>
            <a:r>
              <a:rPr lang="en-US" sz="1800" b="1" dirty="0">
                <a:solidFill>
                  <a:srgbClr val="C00000"/>
                </a:solidFill>
                <a:latin typeface="Times New Roman" panose="02020603050405020304" pitchFamily="18" charset="0"/>
                <a:cs typeface="Times New Roman" panose="02020603050405020304" pitchFamily="18" charset="0"/>
              </a:rPr>
              <a:t>Stochastic framework based on CPD Model</a:t>
            </a:r>
          </a:p>
        </p:txBody>
      </p:sp>
      <p:sp>
        <p:nvSpPr>
          <p:cNvPr id="5" name="TextBox 4"/>
          <p:cNvSpPr txBox="1"/>
          <p:nvPr/>
        </p:nvSpPr>
        <p:spPr>
          <a:xfrm>
            <a:off x="894522" y="2053516"/>
            <a:ext cx="7558709" cy="1754326"/>
          </a:xfrm>
          <a:prstGeom prst="rect">
            <a:avLst/>
          </a:prstGeom>
          <a:noFill/>
        </p:spPr>
        <p:txBody>
          <a:bodyPr wrap="square" rtlCol="0">
            <a:spAutoFit/>
          </a:bodyPr>
          <a:lstStyle/>
          <a:p>
            <a:pPr marL="257175" indent="-257175">
              <a:buClr>
                <a:srgbClr val="C00000"/>
              </a:buClr>
              <a:buFont typeface="Times New Roman" panose="02020603050405020304" pitchFamily="18" charset="0"/>
              <a:buChar char="■"/>
            </a:pPr>
            <a:r>
              <a:rPr lang="en-US" sz="1800" b="1" dirty="0">
                <a:solidFill>
                  <a:schemeClr val="tx1"/>
                </a:solidFill>
                <a:latin typeface="Times New Roman" panose="02020603050405020304" pitchFamily="18" charset="0"/>
                <a:cs typeface="Times New Roman" panose="02020603050405020304" pitchFamily="18" charset="0"/>
              </a:rPr>
              <a:t> We start with the CPD Model:</a:t>
            </a:r>
          </a:p>
          <a:p>
            <a:pPr>
              <a:buClr>
                <a:srgbClr val="C00000"/>
              </a:buClr>
            </a:pPr>
            <a:endParaRPr lang="en-US" sz="1800" b="1" dirty="0">
              <a:solidFill>
                <a:schemeClr val="tx1"/>
              </a:solidFill>
              <a:latin typeface="Times New Roman" panose="02020603050405020304" pitchFamily="18" charset="0"/>
              <a:cs typeface="Times New Roman" panose="02020603050405020304" pitchFamily="18" charset="0"/>
            </a:endParaRPr>
          </a:p>
          <a:p>
            <a:pPr marL="257175" indent="-257175">
              <a:buClr>
                <a:srgbClr val="C00000"/>
              </a:buClr>
              <a:buFont typeface="Times New Roman" panose="02020603050405020304" pitchFamily="18" charset="0"/>
              <a:buChar char="■"/>
            </a:pPr>
            <a:endParaRPr lang="en-US" sz="1800" b="1" dirty="0">
              <a:solidFill>
                <a:schemeClr val="tx1"/>
              </a:solidFill>
              <a:latin typeface="Times New Roman" panose="02020603050405020304" pitchFamily="18" charset="0"/>
              <a:cs typeface="Times New Roman" panose="02020603050405020304" pitchFamily="18" charset="0"/>
            </a:endParaRPr>
          </a:p>
          <a:p>
            <a:pPr marL="257175" indent="-257175">
              <a:buClr>
                <a:srgbClr val="C00000"/>
              </a:buClr>
              <a:buFont typeface="Times New Roman" panose="02020603050405020304" pitchFamily="18" charset="0"/>
              <a:buChar char="■"/>
            </a:pPr>
            <a:r>
              <a:rPr lang="en-US" sz="1800" b="1" dirty="0">
                <a:solidFill>
                  <a:schemeClr val="tx1"/>
                </a:solidFill>
                <a:latin typeface="Times New Roman" panose="02020603050405020304" pitchFamily="18" charset="0"/>
                <a:cs typeface="Times New Roman" panose="02020603050405020304" pitchFamily="18" charset="0"/>
              </a:rPr>
              <a:t>We express the model as:</a:t>
            </a:r>
          </a:p>
          <a:p>
            <a:pPr marL="257175" indent="-257175">
              <a:buClr>
                <a:srgbClr val="C00000"/>
              </a:buClr>
              <a:buFont typeface="Times New Roman" panose="02020603050405020304" pitchFamily="18" charset="0"/>
              <a:buChar char="■"/>
            </a:pPr>
            <a:endParaRPr lang="en-US" sz="1800" b="1" dirty="0">
              <a:solidFill>
                <a:schemeClr val="tx1"/>
              </a:solidFill>
              <a:latin typeface="Times New Roman" panose="02020603050405020304" pitchFamily="18" charset="0"/>
              <a:cs typeface="Times New Roman" panose="02020603050405020304" pitchFamily="18" charset="0"/>
            </a:endParaRPr>
          </a:p>
          <a:p>
            <a:pPr marL="257175" indent="-257175">
              <a:buClr>
                <a:srgbClr val="C00000"/>
              </a:buClr>
              <a:buFont typeface="Times New Roman" panose="02020603050405020304" pitchFamily="18" charset="0"/>
              <a:buChar char="■"/>
            </a:pPr>
            <a:r>
              <a:rPr lang="en-US" sz="1800" b="1" dirty="0">
                <a:solidFill>
                  <a:schemeClr val="tx1"/>
                </a:solidFill>
                <a:latin typeface="Times New Roman" panose="02020603050405020304" pitchFamily="18" charset="0"/>
                <a:cs typeface="Times New Roman" panose="02020603050405020304" pitchFamily="18" charset="0"/>
              </a:rPr>
              <a:t>We rewrite the CPD model in three equivalent </a:t>
            </a:r>
            <a:r>
              <a:rPr lang="en-US" sz="1800" b="1" dirty="0">
                <a:latin typeface="Times New Roman" panose="02020603050405020304" pitchFamily="18" charset="0"/>
                <a:cs typeface="Times New Roman" panose="02020603050405020304" pitchFamily="18" charset="0"/>
              </a:rPr>
              <a:t>forms:</a:t>
            </a:r>
            <a:endParaRPr lang="en-US" sz="1800" b="1" dirty="0">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3272459" y="2449865"/>
            <a:ext cx="12598293"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800"/>
          </a:p>
        </p:txBody>
      </p:sp>
      <p:graphicFrame>
        <p:nvGraphicFramePr>
          <p:cNvPr id="3" name="Object 2"/>
          <p:cNvGraphicFramePr>
            <a:graphicFrameLocks noChangeAspect="1"/>
          </p:cNvGraphicFramePr>
          <p:nvPr>
            <p:extLst/>
          </p:nvPr>
        </p:nvGraphicFramePr>
        <p:xfrm>
          <a:off x="4350126" y="2041172"/>
          <a:ext cx="1682896" cy="413166"/>
        </p:xfrm>
        <a:graphic>
          <a:graphicData uri="http://schemas.openxmlformats.org/presentationml/2006/ole">
            <mc:AlternateContent xmlns:mc="http://schemas.openxmlformats.org/markup-compatibility/2006">
              <mc:Choice xmlns:v="urn:schemas-microsoft-com:vml" Requires="v">
                <p:oleObj spid="_x0000_s159756" name="Equation" r:id="rId4" imgW="1054100" imgH="254000" progId="Equation.DSMT4">
                  <p:embed/>
                </p:oleObj>
              </mc:Choice>
              <mc:Fallback>
                <p:oleObj name="Equation" r:id="rId4" imgW="10541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0126" y="2041172"/>
                        <a:ext cx="1682896" cy="413166"/>
                      </a:xfrm>
                      <a:prstGeom prst="rect">
                        <a:avLst/>
                      </a:prstGeom>
                      <a:noFill/>
                    </p:spPr>
                  </p:pic>
                </p:oleObj>
              </mc:Fallback>
            </mc:AlternateContent>
          </a:graphicData>
        </a:graphic>
      </p:graphicFrame>
      <p:sp>
        <p:nvSpPr>
          <p:cNvPr id="6" name="Rectangle 5"/>
          <p:cNvSpPr>
            <a:spLocks noChangeArrowheads="1"/>
          </p:cNvSpPr>
          <p:nvPr/>
        </p:nvSpPr>
        <p:spPr bwMode="auto">
          <a:xfrm>
            <a:off x="3183007" y="3474516"/>
            <a:ext cx="13228080"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800"/>
          </a:p>
        </p:txBody>
      </p:sp>
      <p:graphicFrame>
        <p:nvGraphicFramePr>
          <p:cNvPr id="7" name="Object 6"/>
          <p:cNvGraphicFramePr>
            <a:graphicFrameLocks noChangeAspect="1"/>
          </p:cNvGraphicFramePr>
          <p:nvPr>
            <p:extLst/>
          </p:nvPr>
        </p:nvGraphicFramePr>
        <p:xfrm>
          <a:off x="3801717" y="2882843"/>
          <a:ext cx="2008568" cy="355050"/>
        </p:xfrm>
        <a:graphic>
          <a:graphicData uri="http://schemas.openxmlformats.org/presentationml/2006/ole">
            <mc:AlternateContent xmlns:mc="http://schemas.openxmlformats.org/markup-compatibility/2006">
              <mc:Choice xmlns:v="urn:schemas-microsoft-com:vml" Requires="v">
                <p:oleObj spid="_x0000_s159757" name="Equation" r:id="rId6" imgW="1295400" imgH="241300" progId="Equation.DSMT4">
                  <p:embed/>
                </p:oleObj>
              </mc:Choice>
              <mc:Fallback>
                <p:oleObj name="Equation" r:id="rId6" imgW="12954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1717" y="2882843"/>
                        <a:ext cx="2008568" cy="35505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nvPr>
        </p:nvGraphicFramePr>
        <p:xfrm>
          <a:off x="2004027" y="3874859"/>
          <a:ext cx="3595378" cy="378184"/>
        </p:xfrm>
        <a:graphic>
          <a:graphicData uri="http://schemas.openxmlformats.org/presentationml/2006/ole">
            <mc:AlternateContent xmlns:mc="http://schemas.openxmlformats.org/markup-compatibility/2006">
              <mc:Choice xmlns:v="urn:schemas-microsoft-com:vml" Requires="v">
                <p:oleObj spid="_x0000_s159758" name="Equation" r:id="rId8" imgW="2514600" imgH="241200" progId="Equation.DSMT4">
                  <p:embed/>
                </p:oleObj>
              </mc:Choice>
              <mc:Fallback>
                <p:oleObj name="Equation" r:id="rId8" imgW="2514600" imgH="241200" progId="Equation.DSMT4">
                  <p:embed/>
                  <p:pic>
                    <p:nvPicPr>
                      <p:cNvPr id="0" name=""/>
                      <p:cNvPicPr>
                        <a:picLocks noChangeAspect="1" noChangeArrowheads="1"/>
                      </p:cNvPicPr>
                      <p:nvPr/>
                    </p:nvPicPr>
                    <p:blipFill>
                      <a:blip r:embed="rId9"/>
                      <a:srcRect/>
                      <a:stretch>
                        <a:fillRect/>
                      </a:stretch>
                    </p:blipFill>
                    <p:spPr bwMode="auto">
                      <a:xfrm>
                        <a:off x="2004027" y="3874859"/>
                        <a:ext cx="3595378" cy="378184"/>
                      </a:xfrm>
                      <a:prstGeom prst="rect">
                        <a:avLst/>
                      </a:prstGeom>
                      <a:noFill/>
                    </p:spPr>
                  </p:pic>
                </p:oleObj>
              </mc:Fallback>
            </mc:AlternateContent>
          </a:graphicData>
        </a:graphic>
      </p:graphicFrame>
      <p:sp>
        <p:nvSpPr>
          <p:cNvPr id="12" name="Rectangle 11"/>
          <p:cNvSpPr>
            <a:spLocks noChangeArrowheads="1"/>
          </p:cNvSpPr>
          <p:nvPr/>
        </p:nvSpPr>
        <p:spPr bwMode="auto">
          <a:xfrm>
            <a:off x="3183006" y="4440547"/>
            <a:ext cx="14742559"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800"/>
          </a:p>
        </p:txBody>
      </p:sp>
      <p:graphicFrame>
        <p:nvGraphicFramePr>
          <p:cNvPr id="13" name="Object 12"/>
          <p:cNvGraphicFramePr>
            <a:graphicFrameLocks noChangeAspect="1"/>
          </p:cNvGraphicFramePr>
          <p:nvPr>
            <p:extLst/>
          </p:nvPr>
        </p:nvGraphicFramePr>
        <p:xfrm>
          <a:off x="2112927" y="4237501"/>
          <a:ext cx="3101009" cy="790568"/>
        </p:xfrm>
        <a:graphic>
          <a:graphicData uri="http://schemas.openxmlformats.org/presentationml/2006/ole">
            <mc:AlternateContent xmlns:mc="http://schemas.openxmlformats.org/markup-compatibility/2006">
              <mc:Choice xmlns:v="urn:schemas-microsoft-com:vml" Requires="v">
                <p:oleObj spid="_x0000_s159759" name="Equation" r:id="rId10" imgW="1866600" imgH="482400" progId="Equation.DSMT4">
                  <p:embed/>
                </p:oleObj>
              </mc:Choice>
              <mc:Fallback>
                <p:oleObj name="Equation" r:id="rId10" imgW="1866600" imgH="482400" progId="Equation.DSMT4">
                  <p:embed/>
                  <p:pic>
                    <p:nvPicPr>
                      <p:cNvPr id="0" name=""/>
                      <p:cNvPicPr>
                        <a:picLocks noChangeAspect="1" noChangeArrowheads="1"/>
                      </p:cNvPicPr>
                      <p:nvPr/>
                    </p:nvPicPr>
                    <p:blipFill>
                      <a:blip r:embed="rId11"/>
                      <a:srcRect/>
                      <a:stretch>
                        <a:fillRect/>
                      </a:stretch>
                    </p:blipFill>
                    <p:spPr bwMode="auto">
                      <a:xfrm>
                        <a:off x="2112927" y="4237501"/>
                        <a:ext cx="3101009" cy="790568"/>
                      </a:xfrm>
                      <a:prstGeom prst="rect">
                        <a:avLst/>
                      </a:prstGeom>
                      <a:noFill/>
                    </p:spPr>
                  </p:pic>
                </p:oleObj>
              </mc:Fallback>
            </mc:AlternateContent>
          </a:graphicData>
        </a:graphic>
      </p:graphicFrame>
      <p:sp>
        <p:nvSpPr>
          <p:cNvPr id="14" name="Rectangle 13"/>
          <p:cNvSpPr>
            <a:spLocks noChangeArrowheads="1"/>
          </p:cNvSpPr>
          <p:nvPr/>
        </p:nvSpPr>
        <p:spPr bwMode="auto">
          <a:xfrm>
            <a:off x="1" y="6841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800"/>
          </a:p>
        </p:txBody>
      </p:sp>
      <p:graphicFrame>
        <p:nvGraphicFramePr>
          <p:cNvPr id="15" name="Object 14"/>
          <p:cNvGraphicFramePr>
            <a:graphicFrameLocks noChangeAspect="1"/>
          </p:cNvGraphicFramePr>
          <p:nvPr>
            <p:extLst/>
          </p:nvPr>
        </p:nvGraphicFramePr>
        <p:xfrm>
          <a:off x="2234600" y="5084489"/>
          <a:ext cx="2491457" cy="677027"/>
        </p:xfrm>
        <a:graphic>
          <a:graphicData uri="http://schemas.openxmlformats.org/presentationml/2006/ole">
            <mc:AlternateContent xmlns:mc="http://schemas.openxmlformats.org/markup-compatibility/2006">
              <mc:Choice xmlns:v="urn:schemas-microsoft-com:vml" Requires="v">
                <p:oleObj spid="_x0000_s159760" name="Equation" r:id="rId12" imgW="1752480" imgH="482400" progId="Equation.DSMT4">
                  <p:embed/>
                </p:oleObj>
              </mc:Choice>
              <mc:Fallback>
                <p:oleObj name="Equation" r:id="rId12" imgW="1752480" imgH="482400" progId="Equation.DSMT4">
                  <p:embed/>
                  <p:pic>
                    <p:nvPicPr>
                      <p:cNvPr id="0" name=""/>
                      <p:cNvPicPr>
                        <a:picLocks noChangeAspect="1" noChangeArrowheads="1"/>
                      </p:cNvPicPr>
                      <p:nvPr/>
                    </p:nvPicPr>
                    <p:blipFill>
                      <a:blip r:embed="rId13"/>
                      <a:srcRect/>
                      <a:stretch>
                        <a:fillRect/>
                      </a:stretch>
                    </p:blipFill>
                    <p:spPr bwMode="auto">
                      <a:xfrm>
                        <a:off x="2234600" y="5084489"/>
                        <a:ext cx="2491457" cy="677027"/>
                      </a:xfrm>
                      <a:prstGeom prst="rect">
                        <a:avLst/>
                      </a:prstGeom>
                      <a:noFill/>
                    </p:spPr>
                  </p:pic>
                </p:oleObj>
              </mc:Fallback>
            </mc:AlternateContent>
          </a:graphicData>
        </a:graphic>
      </p:graphicFrame>
    </p:spTree>
    <p:extLst>
      <p:ext uri="{BB962C8B-B14F-4D97-AF65-F5344CB8AC3E}">
        <p14:creationId xmlns:p14="http://schemas.microsoft.com/office/powerpoint/2010/main" val="17370423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hart 2"/>
          <p:cNvGraphicFramePr>
            <a:graphicFrameLocks/>
          </p:cNvGraphicFramePr>
          <p:nvPr>
            <p:extLst/>
          </p:nvPr>
        </p:nvGraphicFramePr>
        <p:xfrm>
          <a:off x="1689563" y="1380952"/>
          <a:ext cx="5554980" cy="413973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8742930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art 5"/>
          <p:cNvGraphicFramePr>
            <a:graphicFrameLocks/>
          </p:cNvGraphicFramePr>
          <p:nvPr>
            <p:extLst/>
          </p:nvPr>
        </p:nvGraphicFramePr>
        <p:xfrm>
          <a:off x="1508761" y="1374717"/>
          <a:ext cx="5816831" cy="3965171"/>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01889413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596044" y="1243792"/>
            <a:ext cx="6228505" cy="4184588"/>
          </a:xfrm>
          <a:prstGeom prst="rect">
            <a:avLst/>
          </a:prstGeom>
        </p:spPr>
      </p:pic>
    </p:spTree>
    <p:extLst>
      <p:ext uri="{BB962C8B-B14F-4D97-AF65-F5344CB8AC3E}">
        <p14:creationId xmlns:p14="http://schemas.microsoft.com/office/powerpoint/2010/main" val="143191021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art 5"/>
          <p:cNvGraphicFramePr/>
          <p:nvPr>
            <p:extLst/>
          </p:nvPr>
        </p:nvGraphicFramePr>
        <p:xfrm>
          <a:off x="2027255" y="1547601"/>
          <a:ext cx="4747337" cy="344298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9241581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982586" y="1580457"/>
            <a:ext cx="5139719" cy="3725434"/>
          </a:xfrm>
          <a:prstGeom prst="rect">
            <a:avLst/>
          </a:prstGeom>
        </p:spPr>
      </p:pic>
      <p:sp>
        <p:nvSpPr>
          <p:cNvPr id="3" name="TextBox 2"/>
          <p:cNvSpPr txBox="1"/>
          <p:nvPr/>
        </p:nvSpPr>
        <p:spPr>
          <a:xfrm>
            <a:off x="2319251" y="1168977"/>
            <a:ext cx="4183380" cy="415498"/>
          </a:xfrm>
          <a:prstGeom prst="rect">
            <a:avLst/>
          </a:prstGeom>
          <a:noFill/>
        </p:spPr>
        <p:txBody>
          <a:bodyPr wrap="square" rtlCol="0">
            <a:spAutoFit/>
          </a:bodyPr>
          <a:lstStyle/>
          <a:p>
            <a:pPr algn="ctr"/>
            <a:r>
              <a:rPr lang="en-US" sz="2100" b="1" dirty="0">
                <a:solidFill>
                  <a:srgbClr val="C00000"/>
                </a:solidFill>
                <a:latin typeface="Times New Roman" panose="02020603050405020304" pitchFamily="18" charset="0"/>
                <a:cs typeface="Times New Roman" panose="02020603050405020304" pitchFamily="18" charset="0"/>
              </a:rPr>
              <a:t>Weighted CPD Method</a:t>
            </a:r>
            <a:endParaRPr lang="en-US" sz="21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65033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Text Box 2"/>
          <p:cNvSpPr txBox="1">
            <a:spLocks noChangeArrowheads="1"/>
          </p:cNvSpPr>
          <p:nvPr/>
        </p:nvSpPr>
        <p:spPr bwMode="auto">
          <a:xfrm>
            <a:off x="250825" y="2376488"/>
            <a:ext cx="8820150" cy="822325"/>
          </a:xfrm>
          <a:prstGeom prst="rect">
            <a:avLst/>
          </a:prstGeom>
          <a:noFill/>
          <a:ln w="9525">
            <a:noFill/>
            <a:miter lim="800000"/>
            <a:headEnd/>
            <a:tailEnd/>
          </a:ln>
          <a:effectLst/>
        </p:spPr>
        <p:txBody>
          <a:bodyPr>
            <a:spAutoFit/>
          </a:bodyPr>
          <a:lstStyle/>
          <a:p>
            <a:pPr algn="l" eaLnBrk="1" hangingPunct="1">
              <a:buClr>
                <a:schemeClr val="bg1"/>
              </a:buClr>
            </a:pPr>
            <a:endParaRPr lang="en-AU" b="1">
              <a:solidFill>
                <a:schemeClr val="bg1"/>
              </a:solidFill>
            </a:endParaRPr>
          </a:p>
          <a:p>
            <a:pPr algn="l" eaLnBrk="1" hangingPunct="1">
              <a:buClr>
                <a:schemeClr val="bg1"/>
              </a:buClr>
            </a:pPr>
            <a:r>
              <a:rPr lang="en-AU" b="1">
                <a:solidFill>
                  <a:schemeClr val="bg1"/>
                </a:solidFill>
              </a:rPr>
              <a:t>    </a:t>
            </a:r>
          </a:p>
        </p:txBody>
      </p:sp>
      <p:sp>
        <p:nvSpPr>
          <p:cNvPr id="467971" name="Text Box 3"/>
          <p:cNvSpPr txBox="1">
            <a:spLocks noChangeArrowheads="1"/>
          </p:cNvSpPr>
          <p:nvPr/>
        </p:nvSpPr>
        <p:spPr bwMode="auto">
          <a:xfrm>
            <a:off x="6626" y="265217"/>
            <a:ext cx="8855075" cy="461665"/>
          </a:xfrm>
          <a:prstGeom prst="rect">
            <a:avLst/>
          </a:prstGeom>
          <a:noFill/>
          <a:ln w="9525">
            <a:noFill/>
            <a:miter lim="800000"/>
            <a:headEnd/>
            <a:tailEnd/>
          </a:ln>
          <a:effectLst/>
        </p:spPr>
        <p:txBody>
          <a:bodyPr>
            <a:spAutoFit/>
          </a:bodyPr>
          <a:lstStyle/>
          <a:p>
            <a:pPr algn="ctr" eaLnBrk="1" hangingPunct="1">
              <a:spcBef>
                <a:spcPts val="0"/>
              </a:spcBef>
            </a:pPr>
            <a:r>
              <a:rPr lang="en-US" b="1" dirty="0" smtClean="0">
                <a:solidFill>
                  <a:srgbClr val="C00000"/>
                </a:solidFill>
                <a:latin typeface="+mn-lt"/>
              </a:rPr>
              <a:t>Recommendations for future ICP rounds by FOC</a:t>
            </a:r>
            <a:endParaRPr lang="en-AU" b="1" dirty="0">
              <a:solidFill>
                <a:srgbClr val="C00000"/>
              </a:solidFill>
              <a:latin typeface="+mn-lt"/>
            </a:endParaRPr>
          </a:p>
        </p:txBody>
      </p:sp>
      <p:sp>
        <p:nvSpPr>
          <p:cNvPr id="467972" name="Rectangle 4"/>
          <p:cNvSpPr>
            <a:spLocks noChangeArrowheads="1"/>
          </p:cNvSpPr>
          <p:nvPr/>
        </p:nvSpPr>
        <p:spPr bwMode="auto">
          <a:xfrm>
            <a:off x="0" y="3211513"/>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467987" name="Object 19"/>
          <p:cNvGraphicFramePr>
            <a:graphicFrameLocks noChangeAspect="1"/>
          </p:cNvGraphicFramePr>
          <p:nvPr/>
        </p:nvGraphicFramePr>
        <p:xfrm>
          <a:off x="1908175" y="2162175"/>
          <a:ext cx="312738" cy="431800"/>
        </p:xfrm>
        <a:graphic>
          <a:graphicData uri="http://schemas.openxmlformats.org/presentationml/2006/ole">
            <mc:AlternateContent xmlns:mc="http://schemas.openxmlformats.org/markup-compatibility/2006">
              <mc:Choice xmlns:v="urn:schemas-microsoft-com:vml" Requires="v">
                <p:oleObj spid="_x0000_s144407" name="Equation" r:id="rId3" imgW="164880" imgH="228600" progId="Equation.DSMT4">
                  <p:embed/>
                </p:oleObj>
              </mc:Choice>
              <mc:Fallback>
                <p:oleObj name="Equation" r:id="rId3" imgW="1648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162175"/>
                        <a:ext cx="3127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89" name="Rectangle 21"/>
          <p:cNvSpPr>
            <a:spLocks noChangeArrowheads="1"/>
          </p:cNvSpPr>
          <p:nvPr/>
        </p:nvSpPr>
        <p:spPr bwMode="auto">
          <a:xfrm>
            <a:off x="0" y="3314700"/>
            <a:ext cx="9144000" cy="0"/>
          </a:xfrm>
          <a:prstGeom prst="rect">
            <a:avLst/>
          </a:prstGeom>
          <a:noFill/>
          <a:ln w="12700">
            <a:noFill/>
            <a:miter lim="800000"/>
            <a:headEnd type="none" w="sm" len="sm"/>
            <a:tailEnd type="none" w="sm" len="sm"/>
          </a:ln>
          <a:effectLst/>
        </p:spPr>
        <p:txBody>
          <a:bodyPr wrap="none" anchor="ctr">
            <a:spAutoFit/>
          </a:bodyPr>
          <a:lstStyle/>
          <a:p>
            <a:endParaRPr lang="en-AU"/>
          </a:p>
        </p:txBody>
      </p:sp>
      <p:sp>
        <p:nvSpPr>
          <p:cNvPr id="7" name="TextBox 6"/>
          <p:cNvSpPr txBox="1"/>
          <p:nvPr/>
        </p:nvSpPr>
        <p:spPr>
          <a:xfrm>
            <a:off x="509863" y="1556792"/>
            <a:ext cx="7848600" cy="4201150"/>
          </a:xfrm>
          <a:prstGeom prst="rect">
            <a:avLst/>
          </a:prstGeom>
          <a:noFill/>
        </p:spPr>
        <p:txBody>
          <a:bodyPr wrap="square" rtlCol="0">
            <a:spAutoFit/>
          </a:bodyPr>
          <a:lstStyle/>
          <a:p>
            <a:pPr marL="431800" indent="-431800">
              <a:spcBef>
                <a:spcPts val="0"/>
              </a:spcBef>
              <a:spcAft>
                <a:spcPts val="600"/>
              </a:spcAft>
              <a:buFont typeface="Arial" panose="020B0604020202020204" pitchFamily="34" charset="0"/>
              <a:buChar char="•"/>
            </a:pPr>
            <a:r>
              <a:rPr lang="en-US" b="1" dirty="0" smtClean="0">
                <a:solidFill>
                  <a:srgbClr val="0033CC"/>
                </a:solidFill>
                <a:latin typeface="+mn-lt"/>
              </a:rPr>
              <a:t>The main finding is that a six-year interval between rounds is too long</a:t>
            </a:r>
          </a:p>
          <a:p>
            <a:pPr marL="889000" lvl="1" indent="-431800">
              <a:spcBef>
                <a:spcPts val="0"/>
              </a:spcBef>
              <a:spcAft>
                <a:spcPts val="600"/>
              </a:spcAft>
              <a:buFont typeface="Arial" panose="020B0604020202020204" pitchFamily="34" charset="0"/>
              <a:buChar char="•"/>
            </a:pPr>
            <a:r>
              <a:rPr lang="en-US" sz="2000" b="1" dirty="0" smtClean="0">
                <a:solidFill>
                  <a:srgbClr val="C00000"/>
                </a:solidFill>
                <a:latin typeface="+mn-lt"/>
              </a:rPr>
              <a:t>ICP results are needed every two or three years</a:t>
            </a:r>
          </a:p>
          <a:p>
            <a:pPr marL="431800" indent="-431800">
              <a:spcBef>
                <a:spcPts val="0"/>
              </a:spcBef>
              <a:spcAft>
                <a:spcPts val="600"/>
              </a:spcAft>
              <a:buFont typeface="Arial" panose="020B0604020202020204" pitchFamily="34" charset="0"/>
              <a:buChar char="•"/>
            </a:pPr>
            <a:r>
              <a:rPr lang="en-US" b="1" dirty="0" smtClean="0">
                <a:solidFill>
                  <a:srgbClr val="0033CC"/>
                </a:solidFill>
                <a:latin typeface="+mn-lt"/>
              </a:rPr>
              <a:t>Reduce the size of the Executive Board</a:t>
            </a:r>
          </a:p>
          <a:p>
            <a:pPr marL="889000" lvl="1" indent="-431800">
              <a:spcBef>
                <a:spcPts val="0"/>
              </a:spcBef>
              <a:spcAft>
                <a:spcPts val="600"/>
              </a:spcAft>
              <a:buFont typeface="Arial" panose="020B0604020202020204" pitchFamily="34" charset="0"/>
              <a:buChar char="•"/>
            </a:pPr>
            <a:r>
              <a:rPr lang="en-US" sz="2000" b="1" dirty="0" smtClean="0">
                <a:solidFill>
                  <a:srgbClr val="C00000"/>
                </a:solidFill>
                <a:latin typeface="+mn-lt"/>
              </a:rPr>
              <a:t>Reduce size from 25 members to 16</a:t>
            </a:r>
          </a:p>
          <a:p>
            <a:pPr marL="889000" lvl="1" indent="-431800">
              <a:spcBef>
                <a:spcPts val="0"/>
              </a:spcBef>
              <a:spcAft>
                <a:spcPts val="600"/>
              </a:spcAft>
              <a:buFont typeface="Arial" panose="020B0604020202020204" pitchFamily="34" charset="0"/>
              <a:buChar char="•"/>
            </a:pPr>
            <a:r>
              <a:rPr lang="en-US" sz="2000" b="1" dirty="0" smtClean="0">
                <a:solidFill>
                  <a:srgbClr val="C00000"/>
                </a:solidFill>
                <a:latin typeface="+mn-lt"/>
              </a:rPr>
              <a:t>Eleven countries – one or two from each of the regions</a:t>
            </a:r>
          </a:p>
          <a:p>
            <a:pPr marL="889000" lvl="1" indent="-431800">
              <a:spcBef>
                <a:spcPts val="0"/>
              </a:spcBef>
              <a:spcAft>
                <a:spcPts val="600"/>
              </a:spcAft>
              <a:buFont typeface="Arial" panose="020B0604020202020204" pitchFamily="34" charset="0"/>
              <a:buChar char="•"/>
            </a:pPr>
            <a:r>
              <a:rPr lang="en-US" sz="2000" b="1" dirty="0" smtClean="0">
                <a:solidFill>
                  <a:srgbClr val="C00000"/>
                </a:solidFill>
                <a:latin typeface="+mn-lt"/>
              </a:rPr>
              <a:t>World Bank, IMF, Statistics Division of the UN; Eurostat; and OECD</a:t>
            </a:r>
          </a:p>
          <a:p>
            <a:pPr marL="889000" lvl="1" indent="-431800">
              <a:spcBef>
                <a:spcPts val="0"/>
              </a:spcBef>
              <a:spcAft>
                <a:spcPts val="600"/>
              </a:spcAft>
              <a:buFont typeface="Arial" panose="020B0604020202020204" pitchFamily="34" charset="0"/>
              <a:buChar char="•"/>
            </a:pPr>
            <a:r>
              <a:rPr lang="en-US" sz="2000" b="1" dirty="0" smtClean="0">
                <a:solidFill>
                  <a:srgbClr val="C00000"/>
                </a:solidFill>
                <a:latin typeface="+mn-lt"/>
              </a:rPr>
              <a:t>ADB, AFDB; CIS-STAT; ECLAC; and ESCWA to have observer status</a:t>
            </a:r>
          </a:p>
          <a:p>
            <a:pPr>
              <a:spcBef>
                <a:spcPts val="0"/>
              </a:spcBef>
              <a:spcAft>
                <a:spcPts val="600"/>
              </a:spcAft>
            </a:pPr>
            <a:endParaRPr lang="en-US" sz="2000" b="1" dirty="0" smtClean="0">
              <a:solidFill>
                <a:srgbClr val="C00000"/>
              </a:solidFill>
            </a:endParaRPr>
          </a:p>
        </p:txBody>
      </p:sp>
    </p:spTree>
    <p:extLst>
      <p:ext uri="{BB962C8B-B14F-4D97-AF65-F5344CB8AC3E}">
        <p14:creationId xmlns:p14="http://schemas.microsoft.com/office/powerpoint/2010/main" val="672640365"/>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319251" y="1168977"/>
            <a:ext cx="4183380" cy="415498"/>
          </a:xfrm>
          <a:prstGeom prst="rect">
            <a:avLst/>
          </a:prstGeom>
          <a:noFill/>
        </p:spPr>
        <p:txBody>
          <a:bodyPr wrap="square" rtlCol="0">
            <a:spAutoFit/>
          </a:bodyPr>
          <a:lstStyle/>
          <a:p>
            <a:pPr algn="ctr"/>
            <a:r>
              <a:rPr lang="en-US" sz="2100" b="1" dirty="0">
                <a:solidFill>
                  <a:srgbClr val="C00000"/>
                </a:solidFill>
                <a:latin typeface="Times New Roman" panose="02020603050405020304" pitchFamily="18" charset="0"/>
                <a:cs typeface="Times New Roman" panose="02020603050405020304" pitchFamily="18" charset="0"/>
              </a:rPr>
              <a:t>Weighted CPD Method</a:t>
            </a:r>
            <a:endParaRPr lang="en-US" sz="2100" b="1" dirty="0">
              <a:solidFill>
                <a:srgbClr val="C00000"/>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1995055" y="1742555"/>
            <a:ext cx="4672673" cy="3760127"/>
          </a:xfrm>
          <a:prstGeom prst="rect">
            <a:avLst/>
          </a:prstGeom>
        </p:spPr>
      </p:pic>
    </p:spTree>
    <p:extLst>
      <p:ext uri="{BB962C8B-B14F-4D97-AF65-F5344CB8AC3E}">
        <p14:creationId xmlns:p14="http://schemas.microsoft.com/office/powerpoint/2010/main" val="12569247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19251" y="1168977"/>
            <a:ext cx="4183380" cy="415498"/>
          </a:xfrm>
          <a:prstGeom prst="rect">
            <a:avLst/>
          </a:prstGeom>
          <a:noFill/>
        </p:spPr>
        <p:txBody>
          <a:bodyPr wrap="square" rtlCol="0">
            <a:spAutoFit/>
          </a:bodyPr>
          <a:lstStyle/>
          <a:p>
            <a:pPr algn="ctr"/>
            <a:r>
              <a:rPr lang="en-US" sz="2100" b="1" dirty="0">
                <a:solidFill>
                  <a:srgbClr val="C00000"/>
                </a:solidFill>
                <a:latin typeface="Times New Roman" panose="02020603050405020304" pitchFamily="18" charset="0"/>
                <a:cs typeface="Times New Roman" panose="02020603050405020304" pitchFamily="18" charset="0"/>
              </a:rPr>
              <a:t>Weighted CPD Method</a:t>
            </a:r>
            <a:endParaRPr lang="en-US" sz="2100" b="1" dirty="0">
              <a:solidFill>
                <a:srgbClr val="C00000"/>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1851660" y="1642804"/>
            <a:ext cx="5033611" cy="3886712"/>
          </a:xfrm>
          <a:prstGeom prst="rect">
            <a:avLst/>
          </a:prstGeom>
        </p:spPr>
      </p:pic>
    </p:spTree>
    <p:extLst>
      <p:ext uri="{BB962C8B-B14F-4D97-AF65-F5344CB8AC3E}">
        <p14:creationId xmlns:p14="http://schemas.microsoft.com/office/powerpoint/2010/main" val="2268687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19251" y="1168977"/>
            <a:ext cx="4183380" cy="415498"/>
          </a:xfrm>
          <a:prstGeom prst="rect">
            <a:avLst/>
          </a:prstGeom>
          <a:noFill/>
        </p:spPr>
        <p:txBody>
          <a:bodyPr wrap="square" rtlCol="0">
            <a:spAutoFit/>
          </a:bodyPr>
          <a:lstStyle/>
          <a:p>
            <a:pPr algn="ctr"/>
            <a:r>
              <a:rPr lang="en-US" sz="2100" b="1" dirty="0">
                <a:solidFill>
                  <a:srgbClr val="C00000"/>
                </a:solidFill>
                <a:latin typeface="Times New Roman" panose="02020603050405020304" pitchFamily="18" charset="0"/>
                <a:cs typeface="Times New Roman" panose="02020603050405020304" pitchFamily="18" charset="0"/>
              </a:rPr>
              <a:t>Weighted CPD Method</a:t>
            </a:r>
            <a:endParaRPr lang="en-US" sz="2100" b="1" dirty="0">
              <a:solidFill>
                <a:srgbClr val="C00000"/>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1783080" y="1747373"/>
            <a:ext cx="4844242" cy="3963470"/>
          </a:xfrm>
          <a:prstGeom prst="rect">
            <a:avLst/>
          </a:prstGeom>
        </p:spPr>
      </p:pic>
    </p:spTree>
    <p:extLst>
      <p:ext uri="{BB962C8B-B14F-4D97-AF65-F5344CB8AC3E}">
        <p14:creationId xmlns:p14="http://schemas.microsoft.com/office/powerpoint/2010/main" val="33452924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40922" y="1231323"/>
            <a:ext cx="6153496" cy="738664"/>
          </a:xfrm>
          <a:prstGeom prst="rect">
            <a:avLst/>
          </a:prstGeom>
          <a:noFill/>
        </p:spPr>
        <p:txBody>
          <a:bodyPr wrap="square" rtlCol="0">
            <a:spAutoFit/>
          </a:bodyPr>
          <a:lstStyle/>
          <a:p>
            <a:pPr algn="ctr"/>
            <a:r>
              <a:rPr lang="en-US" sz="2100" b="1" dirty="0">
                <a:solidFill>
                  <a:srgbClr val="C00000"/>
                </a:solidFill>
                <a:latin typeface="Times New Roman" panose="02020603050405020304" pitchFamily="18" charset="0"/>
                <a:cs typeface="Times New Roman" panose="02020603050405020304" pitchFamily="18" charset="0"/>
              </a:rPr>
              <a:t>Distribution of Standard errors of PPPs</a:t>
            </a:r>
          </a:p>
          <a:p>
            <a:pPr algn="ctr"/>
            <a:r>
              <a:rPr lang="en-US" sz="2100" b="1" dirty="0">
                <a:solidFill>
                  <a:srgbClr val="C00000"/>
                </a:solidFill>
                <a:latin typeface="Times New Roman" panose="02020603050405020304" pitchFamily="18" charset="0"/>
                <a:cs typeface="Times New Roman" panose="02020603050405020304" pitchFamily="18" charset="0"/>
              </a:rPr>
              <a:t>Weighted CPD with Heteroskedastic errors</a:t>
            </a:r>
            <a:endParaRPr lang="en-US" sz="2100" b="1" dirty="0">
              <a:solidFill>
                <a:srgbClr val="C00000"/>
              </a:solidFill>
              <a:latin typeface="Times New Roman" panose="02020603050405020304" pitchFamily="18" charset="0"/>
              <a:cs typeface="Times New Roman" panose="02020603050405020304" pitchFamily="18" charset="0"/>
            </a:endParaRPr>
          </a:p>
        </p:txBody>
      </p:sp>
      <p:pic>
        <p:nvPicPr>
          <p:cNvPr id="3" name="Picture 2"/>
          <p:cNvPicPr/>
          <p:nvPr/>
        </p:nvPicPr>
        <p:blipFill rotWithShape="1">
          <a:blip r:embed="rId3"/>
          <a:srcRect l="4805" t="9627" r="4389" b="6418"/>
          <a:stretch/>
        </p:blipFill>
        <p:spPr bwMode="auto">
          <a:xfrm>
            <a:off x="1583575" y="2225278"/>
            <a:ext cx="5143500" cy="3264239"/>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96759435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40922" y="1231323"/>
            <a:ext cx="6153496" cy="738664"/>
          </a:xfrm>
          <a:prstGeom prst="rect">
            <a:avLst/>
          </a:prstGeom>
          <a:noFill/>
        </p:spPr>
        <p:txBody>
          <a:bodyPr wrap="square" rtlCol="0">
            <a:spAutoFit/>
          </a:bodyPr>
          <a:lstStyle/>
          <a:p>
            <a:pPr algn="ctr"/>
            <a:r>
              <a:rPr lang="en-US" sz="2100" b="1" dirty="0">
                <a:solidFill>
                  <a:srgbClr val="C00000"/>
                </a:solidFill>
                <a:latin typeface="Times New Roman" panose="02020603050405020304" pitchFamily="18" charset="0"/>
                <a:cs typeface="Times New Roman" panose="02020603050405020304" pitchFamily="18" charset="0"/>
              </a:rPr>
              <a:t>Distribution of Standard errors of PPPs</a:t>
            </a:r>
          </a:p>
          <a:p>
            <a:pPr algn="ctr"/>
            <a:r>
              <a:rPr lang="en-US" sz="2100" b="1" dirty="0">
                <a:solidFill>
                  <a:srgbClr val="C00000"/>
                </a:solidFill>
                <a:latin typeface="Times New Roman" panose="02020603050405020304" pitchFamily="18" charset="0"/>
                <a:cs typeface="Times New Roman" panose="02020603050405020304" pitchFamily="18" charset="0"/>
              </a:rPr>
              <a:t>Weighted CPD with jack-knife standard errors</a:t>
            </a:r>
            <a:endParaRPr lang="en-US" sz="2100" b="1" dirty="0">
              <a:solidFill>
                <a:srgbClr val="C00000"/>
              </a:solidFill>
              <a:latin typeface="Times New Roman" panose="02020603050405020304" pitchFamily="18" charset="0"/>
              <a:cs typeface="Times New Roman" panose="02020603050405020304" pitchFamily="18" charset="0"/>
            </a:endParaRPr>
          </a:p>
        </p:txBody>
      </p:sp>
      <p:pic>
        <p:nvPicPr>
          <p:cNvPr id="4" name="Picture 3"/>
          <p:cNvPicPr/>
          <p:nvPr/>
        </p:nvPicPr>
        <p:blipFill rotWithShape="1">
          <a:blip r:embed="rId3"/>
          <a:srcRect l="4650" t="11026" r="5182" b="7295"/>
          <a:stretch/>
        </p:blipFill>
        <p:spPr bwMode="auto">
          <a:xfrm>
            <a:off x="1664624" y="2137583"/>
            <a:ext cx="4931525" cy="3395576"/>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99458909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5616" y="2852936"/>
            <a:ext cx="6840760" cy="1077218"/>
          </a:xfrm>
          <a:prstGeom prst="rect">
            <a:avLst/>
          </a:prstGeom>
          <a:noFill/>
        </p:spPr>
        <p:txBody>
          <a:bodyPr wrap="square" rtlCol="0">
            <a:spAutoFit/>
          </a:bodyPr>
          <a:lstStyle/>
          <a:p>
            <a:pPr algn="ctr"/>
            <a:r>
              <a:rPr lang="en-US" sz="3200" b="1" dirty="0" smtClean="0">
                <a:solidFill>
                  <a:srgbClr val="C00000"/>
                </a:solidFill>
                <a:latin typeface="+mn-lt"/>
              </a:rPr>
              <a:t>Any other suggestions for improving ICP?</a:t>
            </a:r>
            <a:endParaRPr lang="en-AU" sz="3200" b="1" dirty="0">
              <a:solidFill>
                <a:srgbClr val="C00000"/>
              </a:solidFill>
              <a:latin typeface="+mn-lt"/>
            </a:endParaRPr>
          </a:p>
        </p:txBody>
      </p:sp>
    </p:spTree>
    <p:extLst>
      <p:ext uri="{BB962C8B-B14F-4D97-AF65-F5344CB8AC3E}">
        <p14:creationId xmlns:p14="http://schemas.microsoft.com/office/powerpoint/2010/main" val="228221562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Text Box 2"/>
          <p:cNvSpPr txBox="1">
            <a:spLocks noChangeArrowheads="1"/>
          </p:cNvSpPr>
          <p:nvPr/>
        </p:nvSpPr>
        <p:spPr bwMode="auto">
          <a:xfrm>
            <a:off x="250825" y="2376488"/>
            <a:ext cx="8820150" cy="822325"/>
          </a:xfrm>
          <a:prstGeom prst="rect">
            <a:avLst/>
          </a:prstGeom>
          <a:noFill/>
          <a:ln w="9525">
            <a:noFill/>
            <a:miter lim="800000"/>
            <a:headEnd/>
            <a:tailEnd/>
          </a:ln>
          <a:effectLst/>
        </p:spPr>
        <p:txBody>
          <a:bodyPr>
            <a:spAutoFit/>
          </a:bodyPr>
          <a:lstStyle/>
          <a:p>
            <a:pPr algn="l" eaLnBrk="1" hangingPunct="1">
              <a:buClr>
                <a:schemeClr val="bg1"/>
              </a:buClr>
            </a:pPr>
            <a:endParaRPr lang="en-AU" b="1">
              <a:solidFill>
                <a:schemeClr val="bg1"/>
              </a:solidFill>
            </a:endParaRPr>
          </a:p>
          <a:p>
            <a:pPr algn="l" eaLnBrk="1" hangingPunct="1">
              <a:buClr>
                <a:schemeClr val="bg1"/>
              </a:buClr>
            </a:pPr>
            <a:r>
              <a:rPr lang="en-AU" b="1">
                <a:solidFill>
                  <a:schemeClr val="bg1"/>
                </a:solidFill>
              </a:rPr>
              <a:t>    </a:t>
            </a:r>
          </a:p>
        </p:txBody>
      </p:sp>
      <p:sp>
        <p:nvSpPr>
          <p:cNvPr id="467971" name="Text Box 3"/>
          <p:cNvSpPr txBox="1">
            <a:spLocks noChangeArrowheads="1"/>
          </p:cNvSpPr>
          <p:nvPr/>
        </p:nvSpPr>
        <p:spPr bwMode="auto">
          <a:xfrm>
            <a:off x="6626" y="265217"/>
            <a:ext cx="8855075" cy="461665"/>
          </a:xfrm>
          <a:prstGeom prst="rect">
            <a:avLst/>
          </a:prstGeom>
          <a:noFill/>
          <a:ln w="9525">
            <a:noFill/>
            <a:miter lim="800000"/>
            <a:headEnd/>
            <a:tailEnd/>
          </a:ln>
          <a:effectLst/>
        </p:spPr>
        <p:txBody>
          <a:bodyPr>
            <a:spAutoFit/>
          </a:bodyPr>
          <a:lstStyle/>
          <a:p>
            <a:pPr algn="ctr" eaLnBrk="1" hangingPunct="1">
              <a:spcBef>
                <a:spcPts val="0"/>
              </a:spcBef>
            </a:pPr>
            <a:r>
              <a:rPr lang="en-US" b="1" dirty="0" smtClean="0">
                <a:solidFill>
                  <a:srgbClr val="C00000"/>
                </a:solidFill>
                <a:latin typeface="+mn-lt"/>
              </a:rPr>
              <a:t>Recommendations - continued</a:t>
            </a:r>
            <a:endParaRPr lang="en-AU" b="1" dirty="0">
              <a:solidFill>
                <a:srgbClr val="C00000"/>
              </a:solidFill>
              <a:latin typeface="+mn-lt"/>
            </a:endParaRPr>
          </a:p>
        </p:txBody>
      </p:sp>
      <p:sp>
        <p:nvSpPr>
          <p:cNvPr id="467972" name="Rectangle 4"/>
          <p:cNvSpPr>
            <a:spLocks noChangeArrowheads="1"/>
          </p:cNvSpPr>
          <p:nvPr/>
        </p:nvSpPr>
        <p:spPr bwMode="auto">
          <a:xfrm>
            <a:off x="0" y="3211513"/>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467987" name="Object 19"/>
          <p:cNvGraphicFramePr>
            <a:graphicFrameLocks noChangeAspect="1"/>
          </p:cNvGraphicFramePr>
          <p:nvPr/>
        </p:nvGraphicFramePr>
        <p:xfrm>
          <a:off x="1908175" y="2162175"/>
          <a:ext cx="312738" cy="431800"/>
        </p:xfrm>
        <a:graphic>
          <a:graphicData uri="http://schemas.openxmlformats.org/presentationml/2006/ole">
            <mc:AlternateContent xmlns:mc="http://schemas.openxmlformats.org/markup-compatibility/2006">
              <mc:Choice xmlns:v="urn:schemas-microsoft-com:vml" Requires="v">
                <p:oleObj spid="_x0000_s145430" name="Equation" r:id="rId3" imgW="164880" imgH="228600" progId="Equation.DSMT4">
                  <p:embed/>
                </p:oleObj>
              </mc:Choice>
              <mc:Fallback>
                <p:oleObj name="Equation" r:id="rId3" imgW="1648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162175"/>
                        <a:ext cx="3127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89" name="Rectangle 21"/>
          <p:cNvSpPr>
            <a:spLocks noChangeArrowheads="1"/>
          </p:cNvSpPr>
          <p:nvPr/>
        </p:nvSpPr>
        <p:spPr bwMode="auto">
          <a:xfrm>
            <a:off x="0" y="3314700"/>
            <a:ext cx="9144000" cy="0"/>
          </a:xfrm>
          <a:prstGeom prst="rect">
            <a:avLst/>
          </a:prstGeom>
          <a:noFill/>
          <a:ln w="12700">
            <a:noFill/>
            <a:miter lim="800000"/>
            <a:headEnd type="none" w="sm" len="sm"/>
            <a:tailEnd type="none" w="sm" len="sm"/>
          </a:ln>
          <a:effectLst/>
        </p:spPr>
        <p:txBody>
          <a:bodyPr wrap="none" anchor="ctr">
            <a:spAutoFit/>
          </a:bodyPr>
          <a:lstStyle/>
          <a:p>
            <a:endParaRPr lang="en-AU"/>
          </a:p>
        </p:txBody>
      </p:sp>
      <p:sp>
        <p:nvSpPr>
          <p:cNvPr id="7" name="TextBox 6"/>
          <p:cNvSpPr txBox="1"/>
          <p:nvPr/>
        </p:nvSpPr>
        <p:spPr>
          <a:xfrm>
            <a:off x="509863" y="1268760"/>
            <a:ext cx="7848600" cy="4401205"/>
          </a:xfrm>
          <a:prstGeom prst="rect">
            <a:avLst/>
          </a:prstGeom>
          <a:noFill/>
        </p:spPr>
        <p:txBody>
          <a:bodyPr wrap="square" rtlCol="0">
            <a:spAutoFit/>
          </a:bodyPr>
          <a:lstStyle/>
          <a:p>
            <a:pPr marL="431800" indent="-431800">
              <a:spcBef>
                <a:spcPts val="0"/>
              </a:spcBef>
              <a:spcAft>
                <a:spcPts val="600"/>
              </a:spcAft>
              <a:buFont typeface="Arial" panose="020B0604020202020204" pitchFamily="34" charset="0"/>
              <a:buChar char="•"/>
            </a:pPr>
            <a:r>
              <a:rPr lang="en-US" b="1" dirty="0" smtClean="0">
                <a:solidFill>
                  <a:srgbClr val="0033CC"/>
                </a:solidFill>
                <a:latin typeface="+mn-lt"/>
              </a:rPr>
              <a:t>Establish a permanent Global office </a:t>
            </a:r>
          </a:p>
          <a:p>
            <a:pPr marL="889000" lvl="1" indent="-431800">
              <a:spcBef>
                <a:spcPts val="0"/>
              </a:spcBef>
              <a:spcAft>
                <a:spcPts val="600"/>
              </a:spcAft>
              <a:buFont typeface="Arial" panose="020B0604020202020204" pitchFamily="34" charset="0"/>
              <a:buChar char="•"/>
            </a:pPr>
            <a:r>
              <a:rPr lang="en-US" sz="2000" b="1" dirty="0" smtClean="0">
                <a:solidFill>
                  <a:srgbClr val="C00000"/>
                </a:solidFill>
                <a:latin typeface="+mn-lt"/>
              </a:rPr>
              <a:t>Located at the World Bank</a:t>
            </a:r>
          </a:p>
          <a:p>
            <a:pPr marL="889000" lvl="1" indent="-431800">
              <a:spcBef>
                <a:spcPts val="0"/>
              </a:spcBef>
              <a:spcAft>
                <a:spcPts val="600"/>
              </a:spcAft>
              <a:buFont typeface="Arial" panose="020B0604020202020204" pitchFamily="34" charset="0"/>
              <a:buChar char="•"/>
            </a:pPr>
            <a:r>
              <a:rPr lang="en-US" sz="2000" b="1" dirty="0" smtClean="0">
                <a:solidFill>
                  <a:srgbClr val="C00000"/>
                </a:solidFill>
                <a:latin typeface="+mn-lt"/>
              </a:rPr>
              <a:t>Provide permanent structure; greater continuity; and preserve institutional memory</a:t>
            </a:r>
          </a:p>
          <a:p>
            <a:pPr marL="889000" lvl="1" indent="-431800">
              <a:spcBef>
                <a:spcPts val="0"/>
              </a:spcBef>
              <a:spcAft>
                <a:spcPts val="600"/>
              </a:spcAft>
              <a:buFont typeface="Arial" panose="020B0604020202020204" pitchFamily="34" charset="0"/>
              <a:buChar char="•"/>
            </a:pPr>
            <a:r>
              <a:rPr lang="en-US" sz="2000" b="1" dirty="0" smtClean="0">
                <a:solidFill>
                  <a:srgbClr val="C00000"/>
                </a:solidFill>
                <a:latin typeface="+mn-lt"/>
              </a:rPr>
              <a:t>A staff member of the World Bank act as the Global Manager</a:t>
            </a:r>
          </a:p>
          <a:p>
            <a:pPr marL="431800" indent="-431800">
              <a:spcBef>
                <a:spcPts val="0"/>
              </a:spcBef>
              <a:spcAft>
                <a:spcPts val="600"/>
              </a:spcAft>
              <a:buFont typeface="Arial" panose="020B0604020202020204" pitchFamily="34" charset="0"/>
              <a:buChar char="•"/>
            </a:pPr>
            <a:r>
              <a:rPr lang="en-US" b="1" dirty="0" smtClean="0">
                <a:solidFill>
                  <a:srgbClr val="0033CC"/>
                </a:solidFill>
                <a:latin typeface="+mn-lt"/>
              </a:rPr>
              <a:t>Executive Board to be renamed as the Governing Body</a:t>
            </a:r>
          </a:p>
          <a:p>
            <a:pPr marL="431800" indent="-431800">
              <a:spcBef>
                <a:spcPts val="0"/>
              </a:spcBef>
              <a:spcAft>
                <a:spcPts val="600"/>
              </a:spcAft>
              <a:buFont typeface="Arial" panose="020B0604020202020204" pitchFamily="34" charset="0"/>
              <a:buChar char="•"/>
            </a:pPr>
            <a:r>
              <a:rPr lang="en-US" b="1" dirty="0" smtClean="0">
                <a:solidFill>
                  <a:srgbClr val="0033CC"/>
                </a:solidFill>
                <a:latin typeface="+mn-lt"/>
              </a:rPr>
              <a:t>Inter-Agency Coordinating Group</a:t>
            </a:r>
          </a:p>
          <a:p>
            <a:pPr marL="889000" lvl="1" indent="-431800">
              <a:spcBef>
                <a:spcPts val="0"/>
              </a:spcBef>
              <a:spcAft>
                <a:spcPts val="600"/>
              </a:spcAft>
              <a:buFont typeface="Arial" panose="020B0604020202020204" pitchFamily="34" charset="0"/>
              <a:buChar char="•"/>
            </a:pPr>
            <a:r>
              <a:rPr lang="en-US" sz="2000" b="1" dirty="0" smtClean="0">
                <a:solidFill>
                  <a:srgbClr val="C00000"/>
                </a:solidFill>
                <a:latin typeface="+mn-lt"/>
              </a:rPr>
              <a:t>Replaces the current Regional Coordinators Group</a:t>
            </a:r>
          </a:p>
          <a:p>
            <a:pPr marL="431800" indent="-431800">
              <a:spcBef>
                <a:spcPts val="0"/>
              </a:spcBef>
              <a:spcAft>
                <a:spcPts val="600"/>
              </a:spcAft>
              <a:buFont typeface="Arial" panose="020B0604020202020204" pitchFamily="34" charset="0"/>
              <a:buChar char="•"/>
            </a:pPr>
            <a:r>
              <a:rPr lang="en-US" b="1" dirty="0" smtClean="0">
                <a:solidFill>
                  <a:srgbClr val="0033CC"/>
                </a:solidFill>
                <a:latin typeface="+mn-lt"/>
              </a:rPr>
              <a:t>Technical Advisory Task Force to replace Technical Advisory Group</a:t>
            </a:r>
          </a:p>
          <a:p>
            <a:pPr marL="889000" lvl="1" indent="-431800">
              <a:spcBef>
                <a:spcPts val="0"/>
              </a:spcBef>
              <a:spcAft>
                <a:spcPts val="600"/>
              </a:spcAft>
              <a:buFont typeface="Arial" panose="020B0604020202020204" pitchFamily="34" charset="0"/>
              <a:buChar char="•"/>
            </a:pPr>
            <a:r>
              <a:rPr lang="en-US" sz="2000" b="1" dirty="0" smtClean="0">
                <a:solidFill>
                  <a:srgbClr val="C00000"/>
                </a:solidFill>
                <a:latin typeface="+mn-lt"/>
              </a:rPr>
              <a:t>With reduced size</a:t>
            </a:r>
            <a:endParaRPr lang="en-US" sz="2000" b="1" dirty="0" smtClean="0">
              <a:solidFill>
                <a:srgbClr val="C00000"/>
              </a:solidFill>
            </a:endParaRPr>
          </a:p>
        </p:txBody>
      </p:sp>
    </p:spTree>
    <p:extLst>
      <p:ext uri="{BB962C8B-B14F-4D97-AF65-F5344CB8AC3E}">
        <p14:creationId xmlns:p14="http://schemas.microsoft.com/office/powerpoint/2010/main" val="3143483974"/>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Text Box 2"/>
          <p:cNvSpPr txBox="1">
            <a:spLocks noChangeArrowheads="1"/>
          </p:cNvSpPr>
          <p:nvPr/>
        </p:nvSpPr>
        <p:spPr bwMode="auto">
          <a:xfrm>
            <a:off x="250825" y="2376488"/>
            <a:ext cx="8820150" cy="822325"/>
          </a:xfrm>
          <a:prstGeom prst="rect">
            <a:avLst/>
          </a:prstGeom>
          <a:noFill/>
          <a:ln w="9525">
            <a:noFill/>
            <a:miter lim="800000"/>
            <a:headEnd/>
            <a:tailEnd/>
          </a:ln>
          <a:effectLst/>
        </p:spPr>
        <p:txBody>
          <a:bodyPr>
            <a:spAutoFit/>
          </a:bodyPr>
          <a:lstStyle/>
          <a:p>
            <a:pPr algn="l" eaLnBrk="1" hangingPunct="1">
              <a:buClr>
                <a:schemeClr val="bg1"/>
              </a:buClr>
            </a:pPr>
            <a:endParaRPr lang="en-AU" b="1">
              <a:solidFill>
                <a:schemeClr val="bg1"/>
              </a:solidFill>
            </a:endParaRPr>
          </a:p>
          <a:p>
            <a:pPr algn="l" eaLnBrk="1" hangingPunct="1">
              <a:buClr>
                <a:schemeClr val="bg1"/>
              </a:buClr>
            </a:pPr>
            <a:r>
              <a:rPr lang="en-AU" b="1">
                <a:solidFill>
                  <a:schemeClr val="bg1"/>
                </a:solidFill>
              </a:rPr>
              <a:t>    </a:t>
            </a:r>
          </a:p>
        </p:txBody>
      </p:sp>
      <p:sp>
        <p:nvSpPr>
          <p:cNvPr id="467971" name="Text Box 3"/>
          <p:cNvSpPr txBox="1">
            <a:spLocks noChangeArrowheads="1"/>
          </p:cNvSpPr>
          <p:nvPr/>
        </p:nvSpPr>
        <p:spPr bwMode="auto">
          <a:xfrm>
            <a:off x="6626" y="265217"/>
            <a:ext cx="8855075" cy="461665"/>
          </a:xfrm>
          <a:prstGeom prst="rect">
            <a:avLst/>
          </a:prstGeom>
          <a:noFill/>
          <a:ln w="9525">
            <a:noFill/>
            <a:miter lim="800000"/>
            <a:headEnd/>
            <a:tailEnd/>
          </a:ln>
          <a:effectLst/>
        </p:spPr>
        <p:txBody>
          <a:bodyPr>
            <a:spAutoFit/>
          </a:bodyPr>
          <a:lstStyle/>
          <a:p>
            <a:pPr algn="ctr" eaLnBrk="1" hangingPunct="1">
              <a:spcBef>
                <a:spcPts val="0"/>
              </a:spcBef>
            </a:pPr>
            <a:r>
              <a:rPr lang="en-US" b="1" dirty="0" smtClean="0">
                <a:solidFill>
                  <a:srgbClr val="C00000"/>
                </a:solidFill>
                <a:latin typeface="+mn-lt"/>
              </a:rPr>
              <a:t>Way forward – UNSC Recommendations</a:t>
            </a:r>
            <a:endParaRPr lang="en-AU" b="1" dirty="0">
              <a:solidFill>
                <a:srgbClr val="C00000"/>
              </a:solidFill>
              <a:latin typeface="+mn-lt"/>
            </a:endParaRPr>
          </a:p>
        </p:txBody>
      </p:sp>
      <p:sp>
        <p:nvSpPr>
          <p:cNvPr id="467972" name="Rectangle 4"/>
          <p:cNvSpPr>
            <a:spLocks noChangeArrowheads="1"/>
          </p:cNvSpPr>
          <p:nvPr/>
        </p:nvSpPr>
        <p:spPr bwMode="auto">
          <a:xfrm>
            <a:off x="0" y="3211513"/>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467987" name="Object 19"/>
          <p:cNvGraphicFramePr>
            <a:graphicFrameLocks noChangeAspect="1"/>
          </p:cNvGraphicFramePr>
          <p:nvPr/>
        </p:nvGraphicFramePr>
        <p:xfrm>
          <a:off x="1908175" y="2162175"/>
          <a:ext cx="312738" cy="431800"/>
        </p:xfrm>
        <a:graphic>
          <a:graphicData uri="http://schemas.openxmlformats.org/presentationml/2006/ole">
            <mc:AlternateContent xmlns:mc="http://schemas.openxmlformats.org/markup-compatibility/2006">
              <mc:Choice xmlns:v="urn:schemas-microsoft-com:vml" Requires="v">
                <p:oleObj spid="_x0000_s146452" name="Equation" r:id="rId3" imgW="164880" imgH="228600" progId="Equation.DSMT4">
                  <p:embed/>
                </p:oleObj>
              </mc:Choice>
              <mc:Fallback>
                <p:oleObj name="Equation" r:id="rId3" imgW="1648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162175"/>
                        <a:ext cx="3127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89" name="Rectangle 21"/>
          <p:cNvSpPr>
            <a:spLocks noChangeArrowheads="1"/>
          </p:cNvSpPr>
          <p:nvPr/>
        </p:nvSpPr>
        <p:spPr bwMode="auto">
          <a:xfrm>
            <a:off x="0" y="3314700"/>
            <a:ext cx="9144000" cy="0"/>
          </a:xfrm>
          <a:prstGeom prst="rect">
            <a:avLst/>
          </a:prstGeom>
          <a:noFill/>
          <a:ln w="12700">
            <a:noFill/>
            <a:miter lim="800000"/>
            <a:headEnd type="none" w="sm" len="sm"/>
            <a:tailEnd type="none" w="sm" len="sm"/>
          </a:ln>
          <a:effectLst/>
        </p:spPr>
        <p:txBody>
          <a:bodyPr wrap="none" anchor="ctr">
            <a:spAutoFit/>
          </a:bodyPr>
          <a:lstStyle/>
          <a:p>
            <a:endParaRPr lang="en-AU"/>
          </a:p>
        </p:txBody>
      </p:sp>
      <p:pic>
        <p:nvPicPr>
          <p:cNvPr id="3" name="Picture 2"/>
          <p:cNvPicPr>
            <a:picLocks noChangeAspect="1"/>
          </p:cNvPicPr>
          <p:nvPr/>
        </p:nvPicPr>
        <p:blipFill>
          <a:blip r:embed="rId5"/>
          <a:stretch>
            <a:fillRect/>
          </a:stretch>
        </p:blipFill>
        <p:spPr>
          <a:xfrm>
            <a:off x="345728" y="2376488"/>
            <a:ext cx="8630344" cy="2157586"/>
          </a:xfrm>
          <a:prstGeom prst="rect">
            <a:avLst/>
          </a:prstGeom>
        </p:spPr>
      </p:pic>
    </p:spTree>
    <p:extLst>
      <p:ext uri="{BB962C8B-B14F-4D97-AF65-F5344CB8AC3E}">
        <p14:creationId xmlns:p14="http://schemas.microsoft.com/office/powerpoint/2010/main" val="1377187743"/>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Text Box 2"/>
          <p:cNvSpPr txBox="1">
            <a:spLocks noChangeArrowheads="1"/>
          </p:cNvSpPr>
          <p:nvPr/>
        </p:nvSpPr>
        <p:spPr bwMode="auto">
          <a:xfrm>
            <a:off x="250825" y="2376488"/>
            <a:ext cx="8820150" cy="822325"/>
          </a:xfrm>
          <a:prstGeom prst="rect">
            <a:avLst/>
          </a:prstGeom>
          <a:noFill/>
          <a:ln w="9525">
            <a:noFill/>
            <a:miter lim="800000"/>
            <a:headEnd/>
            <a:tailEnd/>
          </a:ln>
          <a:effectLst/>
        </p:spPr>
        <p:txBody>
          <a:bodyPr>
            <a:spAutoFit/>
          </a:bodyPr>
          <a:lstStyle/>
          <a:p>
            <a:pPr algn="l" eaLnBrk="1" hangingPunct="1">
              <a:buClr>
                <a:schemeClr val="bg1"/>
              </a:buClr>
            </a:pPr>
            <a:endParaRPr lang="en-AU" b="1">
              <a:solidFill>
                <a:schemeClr val="bg1"/>
              </a:solidFill>
            </a:endParaRPr>
          </a:p>
          <a:p>
            <a:pPr algn="l" eaLnBrk="1" hangingPunct="1">
              <a:buClr>
                <a:schemeClr val="bg1"/>
              </a:buClr>
            </a:pPr>
            <a:r>
              <a:rPr lang="en-AU" b="1">
                <a:solidFill>
                  <a:schemeClr val="bg1"/>
                </a:solidFill>
              </a:rPr>
              <a:t>    </a:t>
            </a:r>
          </a:p>
        </p:txBody>
      </p:sp>
      <p:sp>
        <p:nvSpPr>
          <p:cNvPr id="467971" name="Text Box 3"/>
          <p:cNvSpPr txBox="1">
            <a:spLocks noChangeArrowheads="1"/>
          </p:cNvSpPr>
          <p:nvPr/>
        </p:nvSpPr>
        <p:spPr bwMode="auto">
          <a:xfrm>
            <a:off x="6626" y="265217"/>
            <a:ext cx="8855075" cy="461665"/>
          </a:xfrm>
          <a:prstGeom prst="rect">
            <a:avLst/>
          </a:prstGeom>
          <a:noFill/>
          <a:ln w="9525">
            <a:noFill/>
            <a:miter lim="800000"/>
            <a:headEnd/>
            <a:tailEnd/>
          </a:ln>
          <a:effectLst/>
        </p:spPr>
        <p:txBody>
          <a:bodyPr>
            <a:spAutoFit/>
          </a:bodyPr>
          <a:lstStyle/>
          <a:p>
            <a:pPr algn="ctr" eaLnBrk="1" hangingPunct="1">
              <a:spcBef>
                <a:spcPts val="0"/>
              </a:spcBef>
            </a:pPr>
            <a:r>
              <a:rPr lang="en-US" b="1" dirty="0" smtClean="0">
                <a:solidFill>
                  <a:srgbClr val="C00000"/>
                </a:solidFill>
                <a:latin typeface="+mn-lt"/>
              </a:rPr>
              <a:t>Way forward – UNSC Recommendations</a:t>
            </a:r>
            <a:endParaRPr lang="en-AU" b="1" dirty="0">
              <a:solidFill>
                <a:srgbClr val="C00000"/>
              </a:solidFill>
              <a:latin typeface="+mn-lt"/>
            </a:endParaRPr>
          </a:p>
        </p:txBody>
      </p:sp>
      <p:sp>
        <p:nvSpPr>
          <p:cNvPr id="467972" name="Rectangle 4"/>
          <p:cNvSpPr>
            <a:spLocks noChangeArrowheads="1"/>
          </p:cNvSpPr>
          <p:nvPr/>
        </p:nvSpPr>
        <p:spPr bwMode="auto">
          <a:xfrm>
            <a:off x="0" y="3211513"/>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467987" name="Object 19"/>
          <p:cNvGraphicFramePr>
            <a:graphicFrameLocks noChangeAspect="1"/>
          </p:cNvGraphicFramePr>
          <p:nvPr/>
        </p:nvGraphicFramePr>
        <p:xfrm>
          <a:off x="1908175" y="2162175"/>
          <a:ext cx="312738" cy="431800"/>
        </p:xfrm>
        <a:graphic>
          <a:graphicData uri="http://schemas.openxmlformats.org/presentationml/2006/ole">
            <mc:AlternateContent xmlns:mc="http://schemas.openxmlformats.org/markup-compatibility/2006">
              <mc:Choice xmlns:v="urn:schemas-microsoft-com:vml" Requires="v">
                <p:oleObj spid="_x0000_s147476" name="Equation" r:id="rId3" imgW="164880" imgH="228600" progId="Equation.DSMT4">
                  <p:embed/>
                </p:oleObj>
              </mc:Choice>
              <mc:Fallback>
                <p:oleObj name="Equation" r:id="rId3" imgW="1648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162175"/>
                        <a:ext cx="3127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89" name="Rectangle 21"/>
          <p:cNvSpPr>
            <a:spLocks noChangeArrowheads="1"/>
          </p:cNvSpPr>
          <p:nvPr/>
        </p:nvSpPr>
        <p:spPr bwMode="auto">
          <a:xfrm>
            <a:off x="0" y="3314700"/>
            <a:ext cx="9144000" cy="0"/>
          </a:xfrm>
          <a:prstGeom prst="rect">
            <a:avLst/>
          </a:prstGeom>
          <a:noFill/>
          <a:ln w="12700">
            <a:noFill/>
            <a:miter lim="800000"/>
            <a:headEnd type="none" w="sm" len="sm"/>
            <a:tailEnd type="none" w="sm" len="sm"/>
          </a:ln>
          <a:effectLst/>
        </p:spPr>
        <p:txBody>
          <a:bodyPr wrap="none" anchor="ctr">
            <a:spAutoFit/>
          </a:bodyPr>
          <a:lstStyle/>
          <a:p>
            <a:endParaRPr lang="en-AU"/>
          </a:p>
        </p:txBody>
      </p:sp>
      <p:sp>
        <p:nvSpPr>
          <p:cNvPr id="2" name="TextBox 1"/>
          <p:cNvSpPr txBox="1"/>
          <p:nvPr/>
        </p:nvSpPr>
        <p:spPr>
          <a:xfrm>
            <a:off x="1079611" y="1326504"/>
            <a:ext cx="7254763" cy="5570756"/>
          </a:xfrm>
          <a:prstGeom prst="rect">
            <a:avLst/>
          </a:prstGeom>
          <a:noFill/>
        </p:spPr>
        <p:txBody>
          <a:bodyPr wrap="square" rtlCol="0">
            <a:spAutoFit/>
          </a:bodyPr>
          <a:lstStyle/>
          <a:p>
            <a:pPr marL="342900" indent="-342900">
              <a:buFont typeface="Arial" panose="020B0604020202020204" pitchFamily="34" charset="0"/>
              <a:buChar char="•"/>
            </a:pPr>
            <a:r>
              <a:rPr lang="en-US" b="1" dirty="0" smtClean="0">
                <a:solidFill>
                  <a:srgbClr val="0033CC"/>
                </a:solidFill>
                <a:latin typeface="+mn-lt"/>
              </a:rPr>
              <a:t>Adoption of Rolling </a:t>
            </a:r>
            <a:r>
              <a:rPr lang="en-US" b="1" dirty="0">
                <a:solidFill>
                  <a:srgbClr val="0033CC"/>
                </a:solidFill>
                <a:latin typeface="+mn-lt"/>
              </a:rPr>
              <a:t>B</a:t>
            </a:r>
            <a:r>
              <a:rPr lang="en-US" b="1" dirty="0" smtClean="0">
                <a:solidFill>
                  <a:srgbClr val="0033CC"/>
                </a:solidFill>
                <a:latin typeface="+mn-lt"/>
              </a:rPr>
              <a:t>enchmark approach</a:t>
            </a:r>
          </a:p>
          <a:p>
            <a:pPr marL="800100" lvl="1" indent="-342900">
              <a:buFont typeface="Arial" panose="020B0604020202020204" pitchFamily="34" charset="0"/>
              <a:buChar char="•"/>
            </a:pPr>
            <a:r>
              <a:rPr lang="en-US" sz="2000" b="1" dirty="0" smtClean="0">
                <a:solidFill>
                  <a:srgbClr val="C00000"/>
                </a:solidFill>
                <a:latin typeface="+mn-lt"/>
              </a:rPr>
              <a:t>An approach similar to that of Eurostat and OECD</a:t>
            </a:r>
          </a:p>
          <a:p>
            <a:pPr marL="800100" lvl="1" indent="-342900">
              <a:buFont typeface="Arial" panose="020B0604020202020204" pitchFamily="34" charset="0"/>
              <a:buChar char="•"/>
            </a:pPr>
            <a:r>
              <a:rPr lang="en-US" sz="2000" b="1" dirty="0" smtClean="0">
                <a:solidFill>
                  <a:srgbClr val="C00000"/>
                </a:solidFill>
                <a:latin typeface="+mn-lt"/>
              </a:rPr>
              <a:t>Implement this approach for 2017 and beyond</a:t>
            </a:r>
          </a:p>
          <a:p>
            <a:pPr marL="342900" indent="-342900">
              <a:buFont typeface="Arial" panose="020B0604020202020204" pitchFamily="34" charset="0"/>
              <a:buChar char="•"/>
            </a:pPr>
            <a:r>
              <a:rPr lang="en-US" b="1" dirty="0" smtClean="0">
                <a:solidFill>
                  <a:srgbClr val="0033CC"/>
                </a:solidFill>
                <a:latin typeface="+mn-lt"/>
              </a:rPr>
              <a:t>Data quality and detailed indicators – the following indicators have been suggested</a:t>
            </a:r>
          </a:p>
          <a:p>
            <a:pPr marL="800100" lvl="1" indent="-342900">
              <a:buFont typeface="Arial" panose="020B0604020202020204" pitchFamily="34" charset="0"/>
              <a:buChar char="•"/>
            </a:pPr>
            <a:r>
              <a:rPr lang="en-US" sz="2000" b="1" dirty="0" smtClean="0">
                <a:solidFill>
                  <a:srgbClr val="C00000"/>
                </a:solidFill>
                <a:latin typeface="+mn-lt"/>
              </a:rPr>
              <a:t>Consumer goods and services – CPI sub-indices at a detailed level</a:t>
            </a:r>
          </a:p>
          <a:p>
            <a:pPr marL="800100" lvl="1" indent="-342900">
              <a:buFont typeface="Arial" panose="020B0604020202020204" pitchFamily="34" charset="0"/>
              <a:buChar char="•"/>
            </a:pPr>
            <a:r>
              <a:rPr lang="en-US" sz="2000" b="1" dirty="0" smtClean="0">
                <a:solidFill>
                  <a:srgbClr val="C00000"/>
                </a:solidFill>
                <a:latin typeface="+mn-lt"/>
              </a:rPr>
              <a:t>Capital goods and construction: sub-indices of producer price index</a:t>
            </a:r>
          </a:p>
          <a:p>
            <a:pPr marL="800100" lvl="1" indent="-342900">
              <a:buFont typeface="Arial" panose="020B0604020202020204" pitchFamily="34" charset="0"/>
              <a:buChar char="•"/>
            </a:pPr>
            <a:r>
              <a:rPr lang="en-US" sz="2000" b="1" dirty="0" smtClean="0">
                <a:solidFill>
                  <a:srgbClr val="C00000"/>
                </a:solidFill>
                <a:latin typeface="+mn-lt"/>
              </a:rPr>
              <a:t>Housing, rentals: rental price index, quantity/quality indicators</a:t>
            </a:r>
          </a:p>
          <a:p>
            <a:pPr marL="800100" lvl="1" indent="-342900">
              <a:buFont typeface="Arial" panose="020B0604020202020204" pitchFamily="34" charset="0"/>
              <a:buChar char="•"/>
            </a:pPr>
            <a:r>
              <a:rPr lang="en-US" sz="2000" b="1" dirty="0" smtClean="0">
                <a:solidFill>
                  <a:srgbClr val="C00000"/>
                </a:solidFill>
                <a:latin typeface="+mn-lt"/>
              </a:rPr>
              <a:t>Non-market services, general government salaries: sub-indices of wages index, </a:t>
            </a:r>
            <a:r>
              <a:rPr lang="en-US" sz="2000" b="1" dirty="0" err="1" smtClean="0">
                <a:solidFill>
                  <a:srgbClr val="C00000"/>
                </a:solidFill>
                <a:latin typeface="+mn-lt"/>
              </a:rPr>
              <a:t>labour</a:t>
            </a:r>
            <a:r>
              <a:rPr lang="en-US" sz="2000" b="1" dirty="0" smtClean="0">
                <a:solidFill>
                  <a:srgbClr val="C00000"/>
                </a:solidFill>
                <a:latin typeface="+mn-lt"/>
              </a:rPr>
              <a:t> cost index, input/output indicators</a:t>
            </a:r>
          </a:p>
          <a:p>
            <a:pPr marL="800100" lvl="1" indent="-342900">
              <a:buFont typeface="Arial" panose="020B0604020202020204" pitchFamily="34" charset="0"/>
              <a:buChar char="•"/>
            </a:pPr>
            <a:r>
              <a:rPr lang="en-US" sz="2000" b="1" dirty="0" smtClean="0">
                <a:solidFill>
                  <a:srgbClr val="C00000"/>
                </a:solidFill>
                <a:latin typeface="+mn-lt"/>
              </a:rPr>
              <a:t>GDP: yearly expenditure data and national accounts deflators</a:t>
            </a:r>
          </a:p>
          <a:p>
            <a:pPr marL="800100" lvl="1" indent="-342900">
              <a:buFont typeface="Arial" panose="020B0604020202020204" pitchFamily="34" charset="0"/>
              <a:buChar char="•"/>
            </a:pPr>
            <a:endParaRPr lang="en-US" b="1" dirty="0">
              <a:solidFill>
                <a:srgbClr val="0033CC"/>
              </a:solidFill>
              <a:latin typeface="+mn-lt"/>
            </a:endParaRPr>
          </a:p>
        </p:txBody>
      </p:sp>
    </p:spTree>
    <p:extLst>
      <p:ext uri="{BB962C8B-B14F-4D97-AF65-F5344CB8AC3E}">
        <p14:creationId xmlns:p14="http://schemas.microsoft.com/office/powerpoint/2010/main" val="3907576973"/>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Text Box 2"/>
          <p:cNvSpPr txBox="1">
            <a:spLocks noChangeArrowheads="1"/>
          </p:cNvSpPr>
          <p:nvPr/>
        </p:nvSpPr>
        <p:spPr bwMode="auto">
          <a:xfrm>
            <a:off x="250825" y="2376488"/>
            <a:ext cx="8820150" cy="822325"/>
          </a:xfrm>
          <a:prstGeom prst="rect">
            <a:avLst/>
          </a:prstGeom>
          <a:noFill/>
          <a:ln w="9525">
            <a:noFill/>
            <a:miter lim="800000"/>
            <a:headEnd/>
            <a:tailEnd/>
          </a:ln>
          <a:effectLst/>
        </p:spPr>
        <p:txBody>
          <a:bodyPr>
            <a:spAutoFit/>
          </a:bodyPr>
          <a:lstStyle/>
          <a:p>
            <a:pPr algn="l" eaLnBrk="1" hangingPunct="1">
              <a:buClr>
                <a:schemeClr val="bg1"/>
              </a:buClr>
            </a:pPr>
            <a:endParaRPr lang="en-AU" b="1">
              <a:solidFill>
                <a:schemeClr val="bg1"/>
              </a:solidFill>
            </a:endParaRPr>
          </a:p>
          <a:p>
            <a:pPr algn="l" eaLnBrk="1" hangingPunct="1">
              <a:buClr>
                <a:schemeClr val="bg1"/>
              </a:buClr>
            </a:pPr>
            <a:r>
              <a:rPr lang="en-AU" b="1">
                <a:solidFill>
                  <a:schemeClr val="bg1"/>
                </a:solidFill>
              </a:rPr>
              <a:t>    </a:t>
            </a:r>
          </a:p>
        </p:txBody>
      </p:sp>
      <p:sp>
        <p:nvSpPr>
          <p:cNvPr id="467971" name="Text Box 3"/>
          <p:cNvSpPr txBox="1">
            <a:spLocks noChangeArrowheads="1"/>
          </p:cNvSpPr>
          <p:nvPr/>
        </p:nvSpPr>
        <p:spPr bwMode="auto">
          <a:xfrm>
            <a:off x="6626" y="265217"/>
            <a:ext cx="8855075" cy="461665"/>
          </a:xfrm>
          <a:prstGeom prst="rect">
            <a:avLst/>
          </a:prstGeom>
          <a:noFill/>
          <a:ln w="9525">
            <a:noFill/>
            <a:miter lim="800000"/>
            <a:headEnd/>
            <a:tailEnd/>
          </a:ln>
          <a:effectLst/>
        </p:spPr>
        <p:txBody>
          <a:bodyPr>
            <a:spAutoFit/>
          </a:bodyPr>
          <a:lstStyle/>
          <a:p>
            <a:pPr algn="ctr" eaLnBrk="1" hangingPunct="1">
              <a:spcBef>
                <a:spcPts val="0"/>
              </a:spcBef>
            </a:pPr>
            <a:r>
              <a:rPr lang="en-US" b="1" dirty="0" smtClean="0">
                <a:solidFill>
                  <a:srgbClr val="C00000"/>
                </a:solidFill>
                <a:latin typeface="+mn-lt"/>
              </a:rPr>
              <a:t>Way forward – UNSC Recommendations</a:t>
            </a:r>
            <a:endParaRPr lang="en-AU" b="1" dirty="0">
              <a:solidFill>
                <a:srgbClr val="C00000"/>
              </a:solidFill>
              <a:latin typeface="+mn-lt"/>
            </a:endParaRPr>
          </a:p>
        </p:txBody>
      </p:sp>
      <p:sp>
        <p:nvSpPr>
          <p:cNvPr id="467972" name="Rectangle 4"/>
          <p:cNvSpPr>
            <a:spLocks noChangeArrowheads="1"/>
          </p:cNvSpPr>
          <p:nvPr/>
        </p:nvSpPr>
        <p:spPr bwMode="auto">
          <a:xfrm>
            <a:off x="0" y="3211513"/>
            <a:ext cx="9144000" cy="0"/>
          </a:xfrm>
          <a:prstGeom prst="rect">
            <a:avLst/>
          </a:prstGeom>
          <a:noFill/>
          <a:ln w="9525">
            <a:noFill/>
            <a:miter lim="800000"/>
            <a:headEnd/>
            <a:tailEnd/>
          </a:ln>
          <a:effectLst/>
        </p:spPr>
        <p:txBody>
          <a:bodyPr wrap="none" anchor="ctr">
            <a:spAutoFit/>
          </a:bodyPr>
          <a:lstStyle/>
          <a:p>
            <a:endParaRPr lang="en-AU"/>
          </a:p>
        </p:txBody>
      </p:sp>
      <p:graphicFrame>
        <p:nvGraphicFramePr>
          <p:cNvPr id="467987" name="Object 19"/>
          <p:cNvGraphicFramePr>
            <a:graphicFrameLocks noChangeAspect="1"/>
          </p:cNvGraphicFramePr>
          <p:nvPr/>
        </p:nvGraphicFramePr>
        <p:xfrm>
          <a:off x="1908175" y="2162175"/>
          <a:ext cx="312738" cy="431800"/>
        </p:xfrm>
        <a:graphic>
          <a:graphicData uri="http://schemas.openxmlformats.org/presentationml/2006/ole">
            <mc:AlternateContent xmlns:mc="http://schemas.openxmlformats.org/markup-compatibility/2006">
              <mc:Choice xmlns:v="urn:schemas-microsoft-com:vml" Requires="v">
                <p:oleObj spid="_x0000_s148498" name="Equation" r:id="rId4" imgW="164880" imgH="228600" progId="Equation.DSMT4">
                  <p:embed/>
                </p:oleObj>
              </mc:Choice>
              <mc:Fallback>
                <p:oleObj name="Equation" r:id="rId4" imgW="164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162175"/>
                        <a:ext cx="3127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7989" name="Rectangle 21"/>
          <p:cNvSpPr>
            <a:spLocks noChangeArrowheads="1"/>
          </p:cNvSpPr>
          <p:nvPr/>
        </p:nvSpPr>
        <p:spPr bwMode="auto">
          <a:xfrm>
            <a:off x="0" y="3314700"/>
            <a:ext cx="9144000" cy="0"/>
          </a:xfrm>
          <a:prstGeom prst="rect">
            <a:avLst/>
          </a:prstGeom>
          <a:noFill/>
          <a:ln w="12700">
            <a:noFill/>
            <a:miter lim="800000"/>
            <a:headEnd type="none" w="sm" len="sm"/>
            <a:tailEnd type="none" w="sm" len="sm"/>
          </a:ln>
          <a:effectLst/>
        </p:spPr>
        <p:txBody>
          <a:bodyPr wrap="none" anchor="ctr">
            <a:spAutoFit/>
          </a:bodyPr>
          <a:lstStyle/>
          <a:p>
            <a:endParaRPr lang="en-AU"/>
          </a:p>
        </p:txBody>
      </p:sp>
      <p:sp>
        <p:nvSpPr>
          <p:cNvPr id="2" name="TextBox 1"/>
          <p:cNvSpPr txBox="1"/>
          <p:nvPr/>
        </p:nvSpPr>
        <p:spPr>
          <a:xfrm>
            <a:off x="944618" y="1484784"/>
            <a:ext cx="7254763" cy="4324261"/>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000" b="1" dirty="0" smtClean="0">
                <a:solidFill>
                  <a:srgbClr val="0033CC"/>
                </a:solidFill>
                <a:latin typeface="+mn-lt"/>
              </a:rPr>
              <a:t>No new methodological innovations in the next round</a:t>
            </a:r>
            <a:endParaRPr lang="en-US" sz="2000" b="1" dirty="0" smtClean="0">
              <a:solidFill>
                <a:srgbClr val="C00000"/>
              </a:solidFill>
              <a:latin typeface="+mn-lt"/>
            </a:endParaRPr>
          </a:p>
          <a:p>
            <a:pPr marL="342900" indent="-342900">
              <a:spcAft>
                <a:spcPts val="600"/>
              </a:spcAft>
              <a:buFont typeface="Arial" panose="020B0604020202020204" pitchFamily="34" charset="0"/>
              <a:buChar char="•"/>
            </a:pPr>
            <a:r>
              <a:rPr lang="en-US" sz="2000" b="1" dirty="0" smtClean="0">
                <a:solidFill>
                  <a:srgbClr val="FF0000"/>
                </a:solidFill>
                <a:latin typeface="+mn-lt"/>
              </a:rPr>
              <a:t>Integrating ICP and CPI survey activities</a:t>
            </a:r>
          </a:p>
          <a:p>
            <a:pPr marL="342900" indent="-342900">
              <a:spcAft>
                <a:spcPts val="600"/>
              </a:spcAft>
              <a:buFont typeface="Arial" panose="020B0604020202020204" pitchFamily="34" charset="0"/>
              <a:buChar char="•"/>
            </a:pPr>
            <a:r>
              <a:rPr lang="en-US" sz="2000" b="1" dirty="0" smtClean="0">
                <a:solidFill>
                  <a:srgbClr val="0033CC"/>
                </a:solidFill>
                <a:latin typeface="+mn-lt"/>
              </a:rPr>
              <a:t>Streamlining the process of establishing item lists and the use of importance indicators</a:t>
            </a:r>
          </a:p>
          <a:p>
            <a:pPr marL="342900" indent="-342900">
              <a:spcAft>
                <a:spcPts val="600"/>
              </a:spcAft>
              <a:buFont typeface="Arial" panose="020B0604020202020204" pitchFamily="34" charset="0"/>
              <a:buChar char="•"/>
            </a:pPr>
            <a:r>
              <a:rPr lang="en-US" sz="2000" b="1" dirty="0" smtClean="0">
                <a:solidFill>
                  <a:srgbClr val="C00000"/>
                </a:solidFill>
                <a:latin typeface="+mn-lt"/>
              </a:rPr>
              <a:t>Improving the availability and quality of input data for rents, government services and construction</a:t>
            </a:r>
          </a:p>
          <a:p>
            <a:pPr marL="342900" indent="-342900">
              <a:spcAft>
                <a:spcPts val="600"/>
              </a:spcAft>
              <a:buFont typeface="Arial" panose="020B0604020202020204" pitchFamily="34" charset="0"/>
              <a:buChar char="•"/>
            </a:pPr>
            <a:r>
              <a:rPr lang="en-US" sz="2000" b="1" dirty="0" smtClean="0">
                <a:solidFill>
                  <a:srgbClr val="0033CC"/>
                </a:solidFill>
                <a:latin typeface="+mn-lt"/>
              </a:rPr>
              <a:t>Streamlining the use of productivity adjustments for government services</a:t>
            </a:r>
          </a:p>
          <a:p>
            <a:pPr marL="342900" indent="-342900">
              <a:spcAft>
                <a:spcPts val="600"/>
              </a:spcAft>
              <a:buFont typeface="Arial" panose="020B0604020202020204" pitchFamily="34" charset="0"/>
              <a:buChar char="•"/>
            </a:pPr>
            <a:r>
              <a:rPr lang="en-US" sz="2000" b="1" dirty="0" smtClean="0">
                <a:solidFill>
                  <a:srgbClr val="C00000"/>
                </a:solidFill>
                <a:latin typeface="+mn-lt"/>
              </a:rPr>
              <a:t>Fine-tuning the global linking procedures</a:t>
            </a:r>
          </a:p>
          <a:p>
            <a:pPr marL="342900" indent="-342900">
              <a:spcAft>
                <a:spcPts val="600"/>
              </a:spcAft>
              <a:buFont typeface="Arial" panose="020B0604020202020204" pitchFamily="34" charset="0"/>
              <a:buChar char="•"/>
            </a:pPr>
            <a:r>
              <a:rPr lang="en-US" sz="2000" b="1" dirty="0" smtClean="0">
                <a:solidFill>
                  <a:srgbClr val="0033CC"/>
                </a:solidFill>
                <a:latin typeface="+mn-lt"/>
              </a:rPr>
              <a:t>Quality assurance of resulting PPPs and measures of reliability</a:t>
            </a:r>
          </a:p>
          <a:p>
            <a:pPr marL="342900" indent="-342900">
              <a:buFont typeface="Arial" panose="020B0604020202020204" pitchFamily="34" charset="0"/>
              <a:buChar char="•"/>
            </a:pPr>
            <a:endParaRPr lang="en-US" sz="2000" b="1" dirty="0">
              <a:solidFill>
                <a:srgbClr val="0033CC"/>
              </a:solidFill>
              <a:latin typeface="+mn-lt"/>
            </a:endParaRPr>
          </a:p>
        </p:txBody>
      </p:sp>
    </p:spTree>
    <p:extLst>
      <p:ext uri="{BB962C8B-B14F-4D97-AF65-F5344CB8AC3E}">
        <p14:creationId xmlns:p14="http://schemas.microsoft.com/office/powerpoint/2010/main" val="3037373059"/>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63688" y="2636912"/>
            <a:ext cx="5184576" cy="584775"/>
          </a:xfrm>
          <a:prstGeom prst="rect">
            <a:avLst/>
          </a:prstGeom>
          <a:noFill/>
        </p:spPr>
        <p:txBody>
          <a:bodyPr wrap="square" rtlCol="0">
            <a:spAutoFit/>
          </a:bodyPr>
          <a:lstStyle/>
          <a:p>
            <a:pPr algn="ctr"/>
            <a:r>
              <a:rPr lang="en-US" sz="3200" b="1" dirty="0" smtClean="0">
                <a:solidFill>
                  <a:srgbClr val="C00000"/>
                </a:solidFill>
                <a:latin typeface="+mn-lt"/>
              </a:rPr>
              <a:t>Recent Research</a:t>
            </a:r>
            <a:endParaRPr lang="en-AU" sz="3200" b="1" dirty="0">
              <a:solidFill>
                <a:srgbClr val="C00000"/>
              </a:solidFill>
              <a:latin typeface="+mn-lt"/>
            </a:endParaRPr>
          </a:p>
        </p:txBody>
      </p:sp>
    </p:spTree>
    <p:extLst>
      <p:ext uri="{BB962C8B-B14F-4D97-AF65-F5344CB8AC3E}">
        <p14:creationId xmlns:p14="http://schemas.microsoft.com/office/powerpoint/2010/main" val="34228475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457200" y="274638"/>
            <a:ext cx="8229600" cy="706090"/>
          </a:xfrm>
          <a:noFill/>
          <a:ln>
            <a:miter lim="800000"/>
            <a:headEnd/>
            <a:tailEnd/>
          </a:ln>
        </p:spPr>
        <p:txBody>
          <a:bodyPr vert="horz" wrap="square" lIns="91440" tIns="45720" rIns="91440" bIns="45720" numCol="1" anchor="t" anchorCtr="0" compatLnSpc="1">
            <a:prstTxWarp prst="textNoShape">
              <a:avLst/>
            </a:prstTxWarp>
            <a:normAutofit fontScale="90000"/>
          </a:bodyPr>
          <a:lstStyle/>
          <a:p>
            <a:pPr eaLnBrk="1" hangingPunct="1"/>
            <a:r>
              <a:rPr lang="en-US" sz="2800" b="1" dirty="0" smtClean="0">
                <a:solidFill>
                  <a:srgbClr val="C00000"/>
                </a:solidFill>
              </a:rPr>
              <a:t>Real  and Nominal World and Regional GDP</a:t>
            </a:r>
            <a:r>
              <a:rPr lang="en-US" sz="3200" b="1" dirty="0" smtClean="0">
                <a:solidFill>
                  <a:srgbClr val="C00000"/>
                </a:solidFill>
              </a:rPr>
              <a:t/>
            </a:r>
            <a:br>
              <a:rPr lang="en-US" sz="3200" b="1" dirty="0" smtClean="0">
                <a:solidFill>
                  <a:srgbClr val="C00000"/>
                </a:solidFill>
              </a:rPr>
            </a:br>
            <a:r>
              <a:rPr lang="en-US" sz="2400" b="1" dirty="0" smtClean="0">
                <a:solidFill>
                  <a:srgbClr val="C00000"/>
                </a:solidFill>
              </a:rPr>
              <a:t>(in billions of US dollars – current prices)</a:t>
            </a:r>
          </a:p>
        </p:txBody>
      </p:sp>
      <p:sp>
        <p:nvSpPr>
          <p:cNvPr id="16387" name="Rectangle 3"/>
          <p:cNvSpPr>
            <a:spLocks noChangeArrowheads="1"/>
          </p:cNvSpPr>
          <p:nvPr/>
        </p:nvSpPr>
        <p:spPr bwMode="auto">
          <a:xfrm>
            <a:off x="1116013" y="260350"/>
            <a:ext cx="6985000" cy="936625"/>
          </a:xfrm>
          <a:prstGeom prst="rect">
            <a:avLst/>
          </a:prstGeom>
          <a:noFill/>
          <a:ln w="9525">
            <a:noFill/>
            <a:miter lim="800000"/>
            <a:headEnd/>
            <a:tailEnd/>
          </a:ln>
        </p:spPr>
        <p:txBody>
          <a:bodyPr/>
          <a:lstStyle/>
          <a:p>
            <a:pPr algn="ctr"/>
            <a:endParaRPr lang="en-US" sz="2800" b="1">
              <a:solidFill>
                <a:schemeClr val="accent2"/>
              </a:solidFill>
            </a:endParaRPr>
          </a:p>
        </p:txBody>
      </p:sp>
      <p:graphicFrame>
        <p:nvGraphicFramePr>
          <p:cNvPr id="172061" name="Group 29"/>
          <p:cNvGraphicFramePr>
            <a:graphicFrameLocks noGrp="1"/>
          </p:cNvGraphicFramePr>
          <p:nvPr>
            <p:ph idx="1"/>
            <p:extLst/>
          </p:nvPr>
        </p:nvGraphicFramePr>
        <p:xfrm>
          <a:off x="499270" y="1371600"/>
          <a:ext cx="8218485" cy="3896397"/>
        </p:xfrm>
        <a:graphic>
          <a:graphicData uri="http://schemas.openxmlformats.org/drawingml/2006/table">
            <a:tbl>
              <a:tblPr/>
              <a:tblGrid>
                <a:gridCol w="1871439"/>
                <a:gridCol w="1416717"/>
                <a:gridCol w="1643443"/>
                <a:gridCol w="1643443"/>
                <a:gridCol w="1643443"/>
              </a:tblGrid>
              <a:tr h="93983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33CC"/>
                          </a:solidFill>
                          <a:effectLst/>
                          <a:latin typeface="Times New Roman" pitchFamily="18" charset="0"/>
                        </a:rPr>
                        <a:t>Count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3300"/>
                          </a:solidFill>
                          <a:effectLst/>
                          <a:latin typeface="Times New Roman" pitchFamily="18" charset="0"/>
                        </a:rPr>
                        <a:t>Real GDP 2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Real GDP 2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CC66"/>
                          </a:solidFill>
                          <a:effectLst/>
                          <a:latin typeface="Times New Roman" pitchFamily="18" charset="0"/>
                        </a:rPr>
                        <a:t>Nominal GDP 20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C00000"/>
                          </a:solidFill>
                          <a:effectLst/>
                          <a:latin typeface="Times New Roman" pitchFamily="18" charset="0"/>
                        </a:rPr>
                        <a:t>Nominal GDP 2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08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33CC"/>
                          </a:solidFill>
                          <a:effectLst/>
                          <a:latin typeface="Times New Roman" pitchFamily="18" charset="0"/>
                        </a:rPr>
                        <a:t>World GDP</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0033CC"/>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0033CC"/>
                          </a:solidFill>
                          <a:effectLst/>
                          <a:latin typeface="Times New Roman" pitchFamily="18" charset="0"/>
                        </a:rPr>
                        <a:t>OECD-Eurostat</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smtClean="0">
                        <a:ln>
                          <a:noFill/>
                        </a:ln>
                        <a:solidFill>
                          <a:srgbClr val="0033CC"/>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33CC"/>
                          </a:solidFill>
                          <a:effectLst/>
                          <a:latin typeface="Times New Roman" pitchFamily="18" charset="0"/>
                        </a:rPr>
                        <a:t>Asia-Pacific</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0033CC"/>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3300"/>
                          </a:solidFill>
                          <a:effectLst/>
                          <a:latin typeface="Times New Roman" pitchFamily="18" charset="0"/>
                        </a:rPr>
                        <a:t>54,975</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FF3300"/>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3300"/>
                          </a:solidFill>
                          <a:effectLst/>
                          <a:latin typeface="Times New Roman" pitchFamily="18" charset="0"/>
                        </a:rPr>
                        <a:t>43,019</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FF3300"/>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3300"/>
                          </a:solidFill>
                          <a:effectLst/>
                          <a:latin typeface="Times New Roman" pitchFamily="18" charset="0"/>
                        </a:rPr>
                        <a:t>11,070</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FF3300"/>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FF3300"/>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3300"/>
                          </a:solidFill>
                          <a:effectLst/>
                          <a:latin typeface="Times New Roman" pitchFamily="18" charset="0"/>
                        </a:rPr>
                        <a:t>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90,646 </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58,678</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26,2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CC66"/>
                          </a:solidFill>
                          <a:effectLst/>
                          <a:latin typeface="Times New Roman" pitchFamily="18" charset="0"/>
                        </a:rPr>
                        <a:t>44,308</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00CC66"/>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CC66"/>
                          </a:solidFill>
                          <a:effectLst/>
                          <a:latin typeface="Times New Roman" pitchFamily="18" charset="0"/>
                        </a:rPr>
                        <a:t>39,935</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00CC66"/>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CC66"/>
                          </a:solidFill>
                          <a:effectLst/>
                          <a:latin typeface="Times New Roman" pitchFamily="18" charset="0"/>
                        </a:rPr>
                        <a:t>4,464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C00000"/>
                          </a:solidFill>
                          <a:effectLst/>
                          <a:latin typeface="Times New Roman" pitchFamily="18" charset="0"/>
                        </a:rPr>
                        <a:t>70,294 </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C00000"/>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C00000"/>
                          </a:solidFill>
                          <a:effectLst/>
                          <a:latin typeface="Times New Roman" pitchFamily="18" charset="0"/>
                        </a:rPr>
                        <a:t>55,360</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C00000"/>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C00000"/>
                          </a:solidFill>
                          <a:effectLst/>
                          <a:latin typeface="Times New Roman" pitchFamily="18" charset="0"/>
                        </a:rPr>
                        <a:t>12,113</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C0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TextBox 1"/>
          <p:cNvSpPr txBox="1"/>
          <p:nvPr/>
        </p:nvSpPr>
        <p:spPr>
          <a:xfrm>
            <a:off x="457200" y="5486400"/>
            <a:ext cx="8458200" cy="1200329"/>
          </a:xfrm>
          <a:prstGeom prst="rect">
            <a:avLst/>
          </a:prstGeom>
          <a:noFill/>
        </p:spPr>
        <p:txBody>
          <a:bodyPr wrap="square" rtlCol="0">
            <a:spAutoFit/>
          </a:bodyPr>
          <a:lstStyle/>
          <a:p>
            <a:r>
              <a:rPr lang="en-US" b="1" dirty="0" smtClean="0">
                <a:solidFill>
                  <a:srgbClr val="0033CC"/>
                </a:solidFill>
              </a:rPr>
              <a:t>Growth in World Economy from 2005 to 2011</a:t>
            </a:r>
          </a:p>
          <a:p>
            <a:r>
              <a:rPr lang="en-US" b="1" dirty="0">
                <a:solidFill>
                  <a:srgbClr val="C00000"/>
                </a:solidFill>
              </a:rPr>
              <a:t> </a:t>
            </a:r>
            <a:r>
              <a:rPr lang="en-US" b="1" dirty="0" smtClean="0">
                <a:solidFill>
                  <a:srgbClr val="C00000"/>
                </a:solidFill>
              </a:rPr>
              <a:t>                  Real GDP in PPPs          -   1.6489</a:t>
            </a:r>
          </a:p>
          <a:p>
            <a:r>
              <a:rPr lang="en-US" b="1" dirty="0">
                <a:solidFill>
                  <a:srgbClr val="C00000"/>
                </a:solidFill>
              </a:rPr>
              <a:t> </a:t>
            </a:r>
            <a:r>
              <a:rPr lang="en-US" b="1" dirty="0" smtClean="0">
                <a:solidFill>
                  <a:srgbClr val="C00000"/>
                </a:solidFill>
              </a:rPr>
              <a:t>                  </a:t>
            </a:r>
            <a:r>
              <a:rPr lang="en-US" b="1" dirty="0" smtClean="0">
                <a:solidFill>
                  <a:srgbClr val="00B050"/>
                </a:solidFill>
              </a:rPr>
              <a:t>Nominal GDP in XR’s   -    1.5865</a:t>
            </a:r>
            <a:endParaRPr lang="en-US" b="1" dirty="0">
              <a:solidFill>
                <a:srgbClr val="00B050"/>
              </a:solidFill>
            </a:endParaRPr>
          </a:p>
        </p:txBody>
      </p:sp>
      <p:sp>
        <p:nvSpPr>
          <p:cNvPr id="7" name="Text Box 30"/>
          <p:cNvSpPr txBox="1">
            <a:spLocks noChangeArrowheads="1"/>
          </p:cNvSpPr>
          <p:nvPr/>
        </p:nvSpPr>
        <p:spPr bwMode="auto">
          <a:xfrm>
            <a:off x="685800" y="4724400"/>
            <a:ext cx="6767512" cy="366712"/>
          </a:xfrm>
          <a:prstGeom prst="rect">
            <a:avLst/>
          </a:prstGeom>
          <a:noFill/>
          <a:ln w="9525">
            <a:noFill/>
            <a:miter lim="800000"/>
            <a:headEnd/>
            <a:tailEnd/>
          </a:ln>
        </p:spPr>
        <p:txBody>
          <a:bodyPr>
            <a:spAutoFit/>
          </a:bodyPr>
          <a:lstStyle/>
          <a:p>
            <a:pPr>
              <a:spcBef>
                <a:spcPct val="50000"/>
              </a:spcBef>
            </a:pPr>
            <a:r>
              <a:rPr lang="en-US" sz="1800" b="1" dirty="0">
                <a:solidFill>
                  <a:schemeClr val="tx1"/>
                </a:solidFill>
                <a:latin typeface="Times New Roman" pitchFamily="18" charset="0"/>
              </a:rPr>
              <a:t>Source: World Bank, </a:t>
            </a:r>
            <a:r>
              <a:rPr lang="en-US" sz="1800" b="1" dirty="0" smtClean="0">
                <a:solidFill>
                  <a:schemeClr val="tx1"/>
                </a:solidFill>
                <a:latin typeface="Times New Roman" pitchFamily="18" charset="0"/>
              </a:rPr>
              <a:t>Results from ICP 2005 and 2011.</a:t>
            </a:r>
            <a:endParaRPr lang="en-US" sz="1800" b="1" dirty="0">
              <a:solidFill>
                <a:schemeClr val="tx1"/>
              </a:solidFill>
              <a:latin typeface="Times New Roman" pitchFamily="18" charset="0"/>
            </a:endParaRPr>
          </a:p>
        </p:txBody>
      </p:sp>
    </p:spTree>
    <p:extLst>
      <p:ext uri="{BB962C8B-B14F-4D97-AF65-F5344CB8AC3E}">
        <p14:creationId xmlns:p14="http://schemas.microsoft.com/office/powerpoint/2010/main" val="7746161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AU" sz="2400" b="0" i="0" u="none" strike="noStrike" cap="none" normalizeH="0" baseline="0" smtClean="0">
            <a:ln>
              <a:noFill/>
            </a:ln>
            <a:solidFill>
              <a:schemeClr val="bg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AU" sz="2400" b="0" i="0" u="none" strike="noStrike" cap="none" normalizeH="0" baseline="0" smtClean="0">
            <a:ln>
              <a:noFill/>
            </a:ln>
            <a:solidFill>
              <a:schemeClr val="bg1"/>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81</TotalTime>
  <Words>1652</Words>
  <Application>Microsoft Office PowerPoint</Application>
  <PresentationFormat>On-screen Show (4:3)</PresentationFormat>
  <Paragraphs>260</Paragraphs>
  <Slides>35</Slides>
  <Notes>1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2" baseType="lpstr">
      <vt:lpstr>Arial</vt:lpstr>
      <vt:lpstr>Cambria Math</vt:lpstr>
      <vt:lpstr>Tahoma</vt:lpstr>
      <vt:lpstr>Times New Roman</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al  and Nominal World and Regional GDP (in billions of US dollars – current prices)</vt:lpstr>
      <vt:lpstr>World Economy in PPP and XR terms</vt:lpstr>
      <vt:lpstr>Global Inflation and Growth at the country level</vt:lpstr>
      <vt:lpstr>Global Inflation and Growth</vt:lpstr>
      <vt:lpstr>Fisher-type Decomposition</vt:lpstr>
      <vt:lpstr>Laspeyres-type Decomposition</vt:lpstr>
      <vt:lpstr>Paasche-type Decomposition</vt:lpstr>
      <vt:lpstr>Fisher-type Decomposition</vt:lpstr>
      <vt:lpstr>Global Inflation and Growth</vt:lpstr>
      <vt:lpstr>Global Inflation and Growth -   Sato-Vartia-type Measures</vt:lpstr>
      <vt:lpstr>Sato-Vartia-type Measur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conomics Dep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sada Rao</dc:creator>
  <cp:lastModifiedBy>Prasada</cp:lastModifiedBy>
  <cp:revision>615</cp:revision>
  <dcterms:created xsi:type="dcterms:W3CDTF">2004-10-11T12:22:19Z</dcterms:created>
  <dcterms:modified xsi:type="dcterms:W3CDTF">2017-04-22T06:30:28Z</dcterms:modified>
</cp:coreProperties>
</file>